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13ACD8" w14:textId="6B91468E" w:rsidR="00941161" w:rsidRDefault="00941161" w:rsidP="00DD50B9">
      <w:pPr>
        <w:pStyle w:val="NL"/>
      </w:pPr>
      <w:r w:rsidRPr="00DD0DF7">
        <w:rPr>
          <w:b/>
          <w:color w:val="A40F1E"/>
        </w:rPr>
        <w:t>1</w:t>
      </w:r>
      <w:r w:rsidR="00DD50B9">
        <w:rPr>
          <w:b/>
          <w:color w:val="A40F1E"/>
        </w:rPr>
        <w:tab/>
      </w:r>
      <w:r w:rsidRPr="00DD0DF7">
        <w:rPr>
          <w:b/>
          <w:color w:val="A40F1E"/>
        </w:rPr>
        <w:t>a</w:t>
      </w:r>
      <w:r w:rsidR="00DD50B9">
        <w:rPr>
          <w:b/>
          <w:color w:val="A40F1E"/>
        </w:rPr>
        <w:t>)</w:t>
      </w:r>
      <w:r w:rsidR="00DD0DF7">
        <w:tab/>
      </w:r>
      <w:r w:rsidRPr="00941161">
        <w:t>What</w:t>
      </w:r>
      <w:r w:rsidR="00194C83">
        <w:t xml:space="preserve"> is meant by energy dissipation?</w:t>
      </w:r>
      <w:r w:rsidR="005D2001">
        <w:tab/>
      </w:r>
      <w:r w:rsidRPr="00941161">
        <w:t>(1)</w:t>
      </w:r>
    </w:p>
    <w:p w14:paraId="3D9026A4" w14:textId="0A339F3D" w:rsidR="00FE57F3" w:rsidRPr="00FE57F3" w:rsidRDefault="00FE57F3" w:rsidP="00DD50B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0DAB73B" w14:textId="3D1B24E3" w:rsidR="00941161" w:rsidRPr="00941161" w:rsidRDefault="00DD0DF7" w:rsidP="009B5695">
      <w:pPr>
        <w:pStyle w:val="NLa"/>
      </w:pPr>
      <w:r>
        <w:tab/>
      </w:r>
      <w:r w:rsidR="00941161" w:rsidRPr="00DD0DF7">
        <w:rPr>
          <w:b/>
          <w:color w:val="A40F1E"/>
        </w:rPr>
        <w:t>b</w:t>
      </w:r>
      <w:r w:rsidR="00DD50B9">
        <w:rPr>
          <w:b/>
          <w:color w:val="A40F1E"/>
        </w:rPr>
        <w:t>)</w:t>
      </w:r>
      <w:r>
        <w:tab/>
      </w:r>
      <w:r w:rsidR="00941161" w:rsidRPr="00941161">
        <w:t>What happens to the energy that is dissipated?</w:t>
      </w:r>
      <w:r>
        <w:tab/>
      </w:r>
      <w:r w:rsidR="00941161" w:rsidRPr="00941161">
        <w:t>(1)</w:t>
      </w:r>
    </w:p>
    <w:p w14:paraId="1896E5F0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1B42755" w14:textId="4F7511D4" w:rsidR="00941161" w:rsidRPr="00941161" w:rsidRDefault="00DD0DF7" w:rsidP="009B5695">
      <w:pPr>
        <w:pStyle w:val="NLa"/>
      </w:pPr>
      <w:r>
        <w:tab/>
      </w:r>
      <w:r w:rsidR="00941161" w:rsidRPr="00DD0DF7">
        <w:rPr>
          <w:b/>
          <w:color w:val="A40F1E"/>
        </w:rPr>
        <w:t>c</w:t>
      </w:r>
      <w:r w:rsidR="00DD50B9">
        <w:rPr>
          <w:b/>
          <w:color w:val="A40F1E"/>
        </w:rPr>
        <w:t>)</w:t>
      </w:r>
      <w:r>
        <w:tab/>
      </w:r>
      <w:r w:rsidR="00941161" w:rsidRPr="00941161">
        <w:t>A car is run on petrol. What sort of energy is stored in petrol?</w:t>
      </w:r>
      <w:r>
        <w:tab/>
      </w:r>
      <w:r w:rsidR="00941161" w:rsidRPr="00941161">
        <w:t>(1)</w:t>
      </w:r>
    </w:p>
    <w:p w14:paraId="6FFFD511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75593A2" w14:textId="1848CE00" w:rsidR="00941161" w:rsidRPr="00941161" w:rsidRDefault="00DD0DF7" w:rsidP="009B5695">
      <w:pPr>
        <w:pStyle w:val="NLa"/>
      </w:pPr>
      <w:r>
        <w:tab/>
      </w:r>
      <w:r w:rsidR="00941161" w:rsidRPr="00DD0DF7">
        <w:rPr>
          <w:b/>
          <w:color w:val="A40F1E"/>
        </w:rPr>
        <w:t>d</w:t>
      </w:r>
      <w:r w:rsidR="00DD50B9">
        <w:rPr>
          <w:b/>
          <w:color w:val="A40F1E"/>
        </w:rPr>
        <w:t>)</w:t>
      </w:r>
      <w:r>
        <w:tab/>
      </w:r>
      <w:r w:rsidR="00941161" w:rsidRPr="00941161">
        <w:t>What are the two main things that the petrol in the car’s engine converted into?</w:t>
      </w:r>
      <w:r>
        <w:tab/>
      </w:r>
      <w:r w:rsidR="00941161" w:rsidRPr="00941161">
        <w:t>(2)</w:t>
      </w:r>
    </w:p>
    <w:p w14:paraId="449DE5CF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88620F8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90DB10E" w14:textId="58F1CC6D" w:rsidR="00941161" w:rsidRPr="00941161" w:rsidRDefault="00DD0DF7" w:rsidP="009B5695">
      <w:pPr>
        <w:pStyle w:val="NLa"/>
      </w:pPr>
      <w:r>
        <w:tab/>
      </w:r>
      <w:r w:rsidR="00941161" w:rsidRPr="00DD0DF7">
        <w:rPr>
          <w:b/>
          <w:color w:val="A40F1E"/>
        </w:rPr>
        <w:t>e</w:t>
      </w:r>
      <w:r w:rsidR="00DD50B9">
        <w:rPr>
          <w:b/>
          <w:color w:val="A40F1E"/>
        </w:rPr>
        <w:t>)</w:t>
      </w:r>
      <w:r>
        <w:tab/>
      </w:r>
      <w:r w:rsidR="00941161" w:rsidRPr="00941161">
        <w:t>Name two design features of a car that can be used to reduce energy dissipation.</w:t>
      </w:r>
      <w:r>
        <w:tab/>
      </w:r>
      <w:r w:rsidR="00941161" w:rsidRPr="00941161">
        <w:t>(2)</w:t>
      </w:r>
    </w:p>
    <w:p w14:paraId="4CABC414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48E0203" w14:textId="77777777" w:rsidR="00FE57F3" w:rsidRPr="00FE57F3" w:rsidRDefault="00FE57F3" w:rsidP="00FE57F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9391A82" w14:textId="03EC509A" w:rsidR="00941161" w:rsidRPr="00941161" w:rsidRDefault="00941161" w:rsidP="009B5695">
      <w:pPr>
        <w:pStyle w:val="NL"/>
      </w:pPr>
      <w:r w:rsidRPr="00DD0DF7">
        <w:rPr>
          <w:b/>
          <w:color w:val="A40F1E"/>
        </w:rPr>
        <w:t>2</w:t>
      </w:r>
      <w:r w:rsidR="00DD0DF7">
        <w:tab/>
      </w:r>
      <w:r w:rsidRPr="00941161">
        <w:t>All aspects of modern life depend on energy resources. There are two main types of energy resource. These are renewable and non-renewable. Put the following resources into the table.</w:t>
      </w:r>
    </w:p>
    <w:p w14:paraId="6EBAAA11" w14:textId="77777777" w:rsidR="00941161" w:rsidRPr="00941161" w:rsidRDefault="00941161" w:rsidP="009B5695">
      <w:pPr>
        <w:pStyle w:val="TEXT"/>
        <w:ind w:firstLine="284"/>
      </w:pPr>
      <w:r w:rsidRPr="00941161">
        <w:t xml:space="preserve">geothermal </w:t>
      </w:r>
      <w:r w:rsidRPr="00941161">
        <w:tab/>
        <w:t xml:space="preserve">  peat</w:t>
      </w:r>
      <w:r w:rsidRPr="00941161">
        <w:tab/>
        <w:t xml:space="preserve">   natural gas</w:t>
      </w:r>
      <w:r w:rsidRPr="00941161">
        <w:tab/>
        <w:t xml:space="preserve">   hydroelectricity </w:t>
      </w:r>
      <w:r w:rsidRPr="00941161">
        <w:tab/>
        <w:t xml:space="preserve">solar energy  </w:t>
      </w:r>
      <w:r w:rsidRPr="00941161">
        <w:tab/>
        <w:t>coal</w:t>
      </w:r>
    </w:p>
    <w:tbl>
      <w:tblPr>
        <w:tblStyle w:val="TableGrid"/>
        <w:tblW w:w="0" w:type="auto"/>
        <w:tblInd w:w="1548" w:type="dxa"/>
        <w:tblLook w:val="04A0" w:firstRow="1" w:lastRow="0" w:firstColumn="1" w:lastColumn="0" w:noHBand="0" w:noVBand="1"/>
      </w:tblPr>
      <w:tblGrid>
        <w:gridCol w:w="1260"/>
        <w:gridCol w:w="1530"/>
      </w:tblGrid>
      <w:tr w:rsidR="00941161" w:rsidRPr="00941161" w14:paraId="18A980AB" w14:textId="77777777" w:rsidTr="00317B79">
        <w:trPr>
          <w:trHeight w:val="386"/>
        </w:trPr>
        <w:tc>
          <w:tcPr>
            <w:tcW w:w="1260" w:type="dxa"/>
            <w:shd w:val="clear" w:color="auto" w:fill="FBD4B4" w:themeFill="accent6" w:themeFillTint="66"/>
            <w:vAlign w:val="center"/>
          </w:tcPr>
          <w:p w14:paraId="51AF529C" w14:textId="77777777" w:rsidR="00941161" w:rsidRPr="00DD0DF7" w:rsidRDefault="00941161" w:rsidP="00317B79">
            <w:pPr>
              <w:pStyle w:val="Tablehead"/>
              <w:spacing w:line="360" w:lineRule="auto"/>
              <w:jc w:val="center"/>
            </w:pPr>
            <w:r w:rsidRPr="00DD0DF7">
              <w:t>Renewable</w:t>
            </w:r>
          </w:p>
        </w:tc>
        <w:tc>
          <w:tcPr>
            <w:tcW w:w="1530" w:type="dxa"/>
            <w:shd w:val="clear" w:color="auto" w:fill="FBD4B4" w:themeFill="accent6" w:themeFillTint="66"/>
            <w:vAlign w:val="center"/>
          </w:tcPr>
          <w:p w14:paraId="4E010855" w14:textId="77777777" w:rsidR="00941161" w:rsidRPr="00DD0DF7" w:rsidRDefault="00941161" w:rsidP="00317B79">
            <w:pPr>
              <w:pStyle w:val="Tablehead"/>
              <w:spacing w:line="360" w:lineRule="auto"/>
              <w:jc w:val="center"/>
            </w:pPr>
            <w:r w:rsidRPr="00DD0DF7">
              <w:t>Non-renewable</w:t>
            </w:r>
          </w:p>
        </w:tc>
      </w:tr>
      <w:tr w:rsidR="00941161" w:rsidRPr="00941161" w14:paraId="23E49A78" w14:textId="77777777" w:rsidTr="006D11CB">
        <w:trPr>
          <w:trHeight w:val="350"/>
        </w:trPr>
        <w:tc>
          <w:tcPr>
            <w:tcW w:w="1260" w:type="dxa"/>
          </w:tcPr>
          <w:p w14:paraId="39B9E727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  <w:tc>
          <w:tcPr>
            <w:tcW w:w="1530" w:type="dxa"/>
          </w:tcPr>
          <w:p w14:paraId="2BE5A480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</w:tr>
      <w:tr w:rsidR="00941161" w:rsidRPr="00941161" w14:paraId="41096C3B" w14:textId="77777777" w:rsidTr="006D11CB">
        <w:trPr>
          <w:trHeight w:val="440"/>
        </w:trPr>
        <w:tc>
          <w:tcPr>
            <w:tcW w:w="1260" w:type="dxa"/>
          </w:tcPr>
          <w:p w14:paraId="1406AA83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  <w:tc>
          <w:tcPr>
            <w:tcW w:w="1530" w:type="dxa"/>
          </w:tcPr>
          <w:p w14:paraId="5EC830EA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</w:tr>
      <w:tr w:rsidR="00941161" w:rsidRPr="00941161" w14:paraId="745938E1" w14:textId="77777777" w:rsidTr="006D11CB">
        <w:trPr>
          <w:trHeight w:val="350"/>
        </w:trPr>
        <w:tc>
          <w:tcPr>
            <w:tcW w:w="1260" w:type="dxa"/>
          </w:tcPr>
          <w:p w14:paraId="2189EA81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  <w:tc>
          <w:tcPr>
            <w:tcW w:w="1530" w:type="dxa"/>
          </w:tcPr>
          <w:p w14:paraId="42F60CE3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</w:tr>
      <w:tr w:rsidR="00941161" w:rsidRPr="00941161" w14:paraId="491B3B24" w14:textId="77777777" w:rsidTr="006D11CB">
        <w:trPr>
          <w:trHeight w:val="350"/>
        </w:trPr>
        <w:tc>
          <w:tcPr>
            <w:tcW w:w="1260" w:type="dxa"/>
          </w:tcPr>
          <w:p w14:paraId="1DE7F678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  <w:tc>
          <w:tcPr>
            <w:tcW w:w="1530" w:type="dxa"/>
          </w:tcPr>
          <w:p w14:paraId="66E70E44" w14:textId="77777777" w:rsidR="00941161" w:rsidRPr="00941161" w:rsidRDefault="00941161" w:rsidP="009B5695">
            <w:pPr>
              <w:pStyle w:val="Tabletext"/>
              <w:spacing w:line="360" w:lineRule="auto"/>
            </w:pPr>
          </w:p>
        </w:tc>
      </w:tr>
    </w:tbl>
    <w:p w14:paraId="34B8B842" w14:textId="7C850FC8" w:rsidR="00941161" w:rsidRPr="00941161" w:rsidRDefault="00941161" w:rsidP="00AF3FAA">
      <w:pPr>
        <w:pStyle w:val="NL"/>
      </w:pPr>
      <w:r w:rsidRPr="00941161">
        <w:tab/>
      </w:r>
      <w:r w:rsidRPr="00941161">
        <w:tab/>
      </w:r>
      <w:r w:rsidRPr="00941161">
        <w:tab/>
        <w:t>(6)</w:t>
      </w:r>
    </w:p>
    <w:p w14:paraId="46A7F179" w14:textId="7CD998F6" w:rsidR="00941161" w:rsidRPr="00941161" w:rsidRDefault="00941161" w:rsidP="009B5695">
      <w:pPr>
        <w:pStyle w:val="NL"/>
      </w:pPr>
      <w:r w:rsidRPr="00DD0DF7">
        <w:rPr>
          <w:b/>
          <w:color w:val="A40F1E"/>
        </w:rPr>
        <w:t>3</w:t>
      </w:r>
      <w:r w:rsidR="00DD0DF7">
        <w:tab/>
      </w:r>
      <w:r w:rsidRPr="00941161">
        <w:t>There are many power stations that still burn fossil fuels to generate electricity.</w:t>
      </w:r>
    </w:p>
    <w:p w14:paraId="33E79CA7" w14:textId="06D302A4" w:rsidR="00941161" w:rsidRPr="00941161" w:rsidRDefault="00DD0DF7" w:rsidP="009B5695">
      <w:pPr>
        <w:pStyle w:val="NL"/>
      </w:pPr>
      <w:r>
        <w:tab/>
      </w:r>
      <w:r w:rsidR="00941161" w:rsidRPr="00941161">
        <w:t>Burning fossil fuels leads to increased levels of polluting gases.</w:t>
      </w:r>
    </w:p>
    <w:p w14:paraId="76B54D51" w14:textId="56F3D3F7" w:rsidR="00941161" w:rsidRPr="00D21690" w:rsidRDefault="00D21690" w:rsidP="009B5695">
      <w:pPr>
        <w:pStyle w:val="NLa"/>
      </w:pPr>
      <w:r>
        <w:rPr>
          <w:b/>
          <w:color w:val="A40F1E"/>
        </w:rPr>
        <w:tab/>
      </w:r>
      <w:r w:rsidRPr="00D21690">
        <w:rPr>
          <w:b/>
          <w:color w:val="A40F1E"/>
        </w:rPr>
        <w:t>a</w:t>
      </w:r>
      <w:r w:rsidR="00021643">
        <w:rPr>
          <w:b/>
          <w:color w:val="A40F1E"/>
        </w:rPr>
        <w:t>)</w:t>
      </w:r>
      <w:r>
        <w:tab/>
      </w:r>
      <w:r w:rsidR="00941161" w:rsidRPr="00D21690">
        <w:t>Name the main gas created by burning fossil fuels.</w:t>
      </w:r>
      <w:r>
        <w:tab/>
      </w:r>
      <w:r w:rsidR="00941161" w:rsidRPr="00D21690">
        <w:t>(1)</w:t>
      </w:r>
    </w:p>
    <w:p w14:paraId="17CC76D2" w14:textId="77777777" w:rsidR="00021643" w:rsidRPr="00FE57F3" w:rsidRDefault="00021643" w:rsidP="00021643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4640208" w14:textId="18232844" w:rsidR="00941161" w:rsidRPr="00D21690" w:rsidRDefault="00D21690" w:rsidP="009B5695">
      <w:pPr>
        <w:pStyle w:val="NLa"/>
      </w:pPr>
      <w:r>
        <w:rPr>
          <w:b/>
          <w:color w:val="A40F1E"/>
        </w:rPr>
        <w:tab/>
      </w:r>
      <w:r w:rsidRPr="00D21690">
        <w:rPr>
          <w:b/>
          <w:color w:val="A40F1E"/>
        </w:rPr>
        <w:t>b</w:t>
      </w:r>
      <w:r w:rsidR="00021643">
        <w:rPr>
          <w:b/>
          <w:color w:val="A40F1E"/>
        </w:rPr>
        <w:t>)</w:t>
      </w:r>
      <w:r>
        <w:rPr>
          <w:b/>
          <w:color w:val="A40F1E"/>
        </w:rPr>
        <w:tab/>
      </w:r>
      <w:r w:rsidR="00941161" w:rsidRPr="00D21690">
        <w:t>What effect are increasing levels of this gas having on the atmosphere?</w:t>
      </w:r>
      <w:r>
        <w:tab/>
      </w:r>
      <w:r w:rsidR="00941161" w:rsidRPr="00D21690">
        <w:t>(2)</w:t>
      </w:r>
    </w:p>
    <w:p w14:paraId="2E6C0EBE" w14:textId="77777777" w:rsidR="00433F14" w:rsidRPr="00FE57F3" w:rsidRDefault="00433F14" w:rsidP="00433F1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27E66C5" w14:textId="77777777" w:rsidR="00433F14" w:rsidRPr="00FE57F3" w:rsidRDefault="00433F14" w:rsidP="00433F1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95FF4CB" w14:textId="77777777" w:rsidR="00644B12" w:rsidRDefault="00C17DBC" w:rsidP="00E00305">
      <w:pPr>
        <w:pStyle w:val="NL"/>
      </w:pPr>
      <w:r>
        <w:tab/>
      </w:r>
      <w:r w:rsidR="00644B12">
        <w:br w:type="page"/>
      </w:r>
    </w:p>
    <w:p w14:paraId="670C0D19" w14:textId="0C5EBC06" w:rsidR="00941161" w:rsidRPr="00941161" w:rsidRDefault="00941161" w:rsidP="00644B12">
      <w:pPr>
        <w:pStyle w:val="NL"/>
        <w:ind w:left="1134" w:firstLine="0"/>
      </w:pPr>
      <w:r w:rsidRPr="00941161">
        <w:lastRenderedPageBreak/>
        <w:t>The diagram shows how much of this gas is produced when generating electricity in coal, oil and gas-burning power stations.</w:t>
      </w:r>
    </w:p>
    <w:p w14:paraId="64C6BDBC" w14:textId="70281894" w:rsidR="00AF03FE" w:rsidRPr="00AF03FE" w:rsidRDefault="00AF03FE" w:rsidP="009B5695">
      <w:pPr>
        <w:spacing w:line="360" w:lineRule="auto"/>
        <w:ind w:left="981" w:firstLine="720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GB"/>
        </w:rPr>
        <w:drawing>
          <wp:inline distT="0" distB="0" distL="0" distR="0" wp14:anchorId="4D43D02A" wp14:editId="3C6BEDD3">
            <wp:extent cx="3143250" cy="31140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1.2_0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4232" cy="3115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FEA46" w14:textId="01CFC11D" w:rsidR="00941161" w:rsidRPr="00941161" w:rsidRDefault="00C17DBC" w:rsidP="009B5695">
      <w:pPr>
        <w:pStyle w:val="NLa"/>
      </w:pPr>
      <w:r>
        <w:tab/>
      </w:r>
      <w:r w:rsidRPr="00C17DBC">
        <w:rPr>
          <w:b/>
          <w:color w:val="A40F1E"/>
        </w:rPr>
        <w:t>a</w:t>
      </w:r>
      <w:r w:rsidR="00414C95">
        <w:rPr>
          <w:b/>
          <w:color w:val="A40F1E"/>
        </w:rPr>
        <w:t>)</w:t>
      </w:r>
      <w:r>
        <w:rPr>
          <w:b/>
          <w:color w:val="A40F1E"/>
        </w:rPr>
        <w:tab/>
      </w:r>
      <w:r w:rsidR="00941161" w:rsidRPr="00941161">
        <w:t>Why is the data presented in a bar chart and not a line graph?</w:t>
      </w:r>
      <w:r>
        <w:tab/>
      </w:r>
      <w:r w:rsidR="00941161" w:rsidRPr="00941161">
        <w:t>(1)</w:t>
      </w:r>
    </w:p>
    <w:p w14:paraId="44F0B7BB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61C55AD9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EBB2D24" w14:textId="46B8D1B6" w:rsidR="00941161" w:rsidRPr="00941161" w:rsidRDefault="00C17DBC" w:rsidP="009B5695">
      <w:pPr>
        <w:pStyle w:val="NLa"/>
      </w:pPr>
      <w:r>
        <w:tab/>
      </w:r>
      <w:r w:rsidRPr="00C17DBC">
        <w:rPr>
          <w:b/>
          <w:color w:val="A40F1E"/>
        </w:rPr>
        <w:t>b</w:t>
      </w:r>
      <w:r w:rsidR="00414C95">
        <w:rPr>
          <w:b/>
          <w:color w:val="A40F1E"/>
        </w:rPr>
        <w:t>)</w:t>
      </w:r>
      <w:r>
        <w:t xml:space="preserve"> </w:t>
      </w:r>
      <w:r w:rsidR="00941161" w:rsidRPr="00941161">
        <w:t>Which type of fossil fuel is the least harmful to the environment when burned?</w:t>
      </w:r>
      <w:r>
        <w:tab/>
      </w:r>
      <w:r w:rsidR="00941161" w:rsidRPr="00941161">
        <w:t>(1)</w:t>
      </w:r>
    </w:p>
    <w:p w14:paraId="6B3B0F78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3DBF69E9" w14:textId="53861EAB" w:rsidR="00941161" w:rsidRPr="00941161" w:rsidRDefault="00C17DBC" w:rsidP="009B5695">
      <w:pPr>
        <w:pStyle w:val="NLa"/>
      </w:pPr>
      <w:r>
        <w:tab/>
      </w:r>
      <w:r w:rsidRPr="00C17DBC">
        <w:rPr>
          <w:b/>
          <w:color w:val="A40F1E"/>
        </w:rPr>
        <w:t>c</w:t>
      </w:r>
      <w:r w:rsidR="00414C95">
        <w:rPr>
          <w:b/>
          <w:color w:val="A40F1E"/>
        </w:rPr>
        <w:t>)</w:t>
      </w:r>
      <w:r>
        <w:tab/>
      </w:r>
      <w:r w:rsidR="00941161" w:rsidRPr="00941161">
        <w:t>Biofuels can also be used to generate electricity. Give an example of a biofuel.</w:t>
      </w:r>
      <w:r>
        <w:tab/>
      </w:r>
      <w:r w:rsidR="00941161" w:rsidRPr="00941161">
        <w:t>(1)</w:t>
      </w:r>
    </w:p>
    <w:p w14:paraId="53CD6A39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34EF372" w14:textId="2BEAEBA1" w:rsidR="00941161" w:rsidRPr="00941161" w:rsidRDefault="00C17DBC" w:rsidP="009B5695">
      <w:pPr>
        <w:pStyle w:val="NLa"/>
      </w:pPr>
      <w:r>
        <w:tab/>
      </w:r>
      <w:r w:rsidRPr="00C17DBC">
        <w:rPr>
          <w:b/>
          <w:color w:val="A40F1E"/>
        </w:rPr>
        <w:t>d</w:t>
      </w:r>
      <w:r w:rsidR="00414C95">
        <w:rPr>
          <w:b/>
          <w:color w:val="A40F1E"/>
        </w:rPr>
        <w:t>)</w:t>
      </w:r>
      <w:r>
        <w:tab/>
      </w:r>
      <w:r w:rsidR="00941161" w:rsidRPr="00941161">
        <w:t>Explain why biofuels are often described as carbon neutral.</w:t>
      </w:r>
      <w:r>
        <w:tab/>
      </w:r>
      <w:r w:rsidR="00941161" w:rsidRPr="00941161">
        <w:t>(3)</w:t>
      </w:r>
    </w:p>
    <w:p w14:paraId="0A7101AC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C59EBB7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0B4A938" w14:textId="77777777" w:rsidR="00B95B09" w:rsidRPr="00FE57F3" w:rsidRDefault="00B95B09" w:rsidP="00B95B0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F963F8F" w14:textId="03BFFE83" w:rsidR="00941161" w:rsidRPr="00941161" w:rsidRDefault="00941161" w:rsidP="009B5695">
      <w:pPr>
        <w:pStyle w:val="NL"/>
      </w:pPr>
      <w:r w:rsidRPr="00C17DBC">
        <w:rPr>
          <w:b/>
          <w:color w:val="A40F1E"/>
        </w:rPr>
        <w:t>4</w:t>
      </w:r>
      <w:r w:rsidR="00C17DBC">
        <w:tab/>
      </w:r>
      <w:r w:rsidRPr="00941161">
        <w:t xml:space="preserve">Energy can be transferred in </w:t>
      </w:r>
      <w:r w:rsidR="00FB6322">
        <w:t>four</w:t>
      </w:r>
      <w:r w:rsidRPr="00941161">
        <w:t xml:space="preserve"> different ways. Two of these are:</w:t>
      </w:r>
    </w:p>
    <w:p w14:paraId="0B01B243" w14:textId="77777777" w:rsidR="00941161" w:rsidRPr="00941161" w:rsidRDefault="00941161" w:rsidP="009B5695">
      <w:pPr>
        <w:pStyle w:val="ListParagraph"/>
        <w:numPr>
          <w:ilvl w:val="0"/>
          <w:numId w:val="9"/>
        </w:numPr>
        <w:spacing w:after="160" w:line="360" w:lineRule="auto"/>
        <w:rPr>
          <w:rFonts w:asciiTheme="minorHAnsi" w:hAnsiTheme="minorHAnsi" w:cs="Arial"/>
        </w:rPr>
      </w:pPr>
      <w:r w:rsidRPr="00941161">
        <w:rPr>
          <w:rFonts w:asciiTheme="minorHAnsi" w:hAnsiTheme="minorHAnsi" w:cs="Arial"/>
        </w:rPr>
        <w:t>mechanical work</w:t>
      </w:r>
    </w:p>
    <w:p w14:paraId="5B205EAC" w14:textId="77777777" w:rsidR="00941161" w:rsidRPr="00941161" w:rsidRDefault="00941161" w:rsidP="009B5695">
      <w:pPr>
        <w:pStyle w:val="ListParagraph"/>
        <w:numPr>
          <w:ilvl w:val="0"/>
          <w:numId w:val="9"/>
        </w:numPr>
        <w:spacing w:after="160" w:line="360" w:lineRule="auto"/>
        <w:rPr>
          <w:rFonts w:asciiTheme="minorHAnsi" w:hAnsiTheme="minorHAnsi" w:cs="Arial"/>
        </w:rPr>
      </w:pPr>
      <w:r w:rsidRPr="00941161">
        <w:rPr>
          <w:rFonts w:asciiTheme="minorHAnsi" w:hAnsiTheme="minorHAnsi" w:cs="Arial"/>
        </w:rPr>
        <w:t>electrical work.</w:t>
      </w:r>
    </w:p>
    <w:p w14:paraId="6187844F" w14:textId="7D3B2E83" w:rsidR="00941161" w:rsidRPr="00941161" w:rsidRDefault="00C17DBC" w:rsidP="009B5695">
      <w:pPr>
        <w:pStyle w:val="NLa"/>
      </w:pPr>
      <w:r>
        <w:tab/>
      </w:r>
      <w:r w:rsidRPr="00C17DBC">
        <w:rPr>
          <w:b/>
          <w:color w:val="A40F1E"/>
        </w:rPr>
        <w:t>a</w:t>
      </w:r>
      <w:r w:rsidR="00F53148">
        <w:rPr>
          <w:b/>
          <w:color w:val="A40F1E"/>
        </w:rPr>
        <w:t>)</w:t>
      </w:r>
      <w:r>
        <w:tab/>
      </w:r>
      <w:r w:rsidR="00941161" w:rsidRPr="00941161">
        <w:t>What are the other two energy transfers?</w:t>
      </w:r>
      <w:r>
        <w:tab/>
      </w:r>
      <w:r w:rsidR="00941161" w:rsidRPr="00941161">
        <w:t>(2)</w:t>
      </w:r>
    </w:p>
    <w:p w14:paraId="40FC150A" w14:textId="77777777" w:rsidR="00F87427" w:rsidRPr="00FE57F3" w:rsidRDefault="00F87427" w:rsidP="00F87427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6EBAAE9" w14:textId="7E9A72E2" w:rsidR="00941161" w:rsidRDefault="00C17DBC" w:rsidP="009B5695">
      <w:pPr>
        <w:pStyle w:val="NLa"/>
      </w:pPr>
      <w:r>
        <w:tab/>
      </w:r>
      <w:r w:rsidR="00941161" w:rsidRPr="00941161">
        <w:t>The diagram shows the energy transfers in a torch.</w:t>
      </w:r>
    </w:p>
    <w:p w14:paraId="06363B6C" w14:textId="6ACBBAB8" w:rsidR="00B604FC" w:rsidRPr="00941161" w:rsidRDefault="00B604FC" w:rsidP="009B5695">
      <w:pPr>
        <w:pStyle w:val="NLa"/>
      </w:pPr>
      <w:r>
        <w:tab/>
      </w:r>
      <w:r w:rsidR="00702755">
        <w:rPr>
          <w:noProof/>
          <w:lang w:eastAsia="en-GB"/>
        </w:rPr>
        <w:drawing>
          <wp:inline distT="0" distB="0" distL="0" distR="0" wp14:anchorId="24C70A73" wp14:editId="30D9A81D">
            <wp:extent cx="3571875" cy="609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1.2.2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90ABCE" w14:textId="2267AD4A" w:rsidR="00941161" w:rsidRPr="00941161" w:rsidRDefault="00444B19" w:rsidP="009B5695">
      <w:pPr>
        <w:pStyle w:val="NLa"/>
      </w:pPr>
      <w:r>
        <w:rPr>
          <w:b/>
          <w:color w:val="A40F1E"/>
        </w:rPr>
        <w:lastRenderedPageBreak/>
        <w:tab/>
      </w:r>
      <w:r w:rsidRPr="00444B19">
        <w:rPr>
          <w:b/>
          <w:color w:val="A40F1E"/>
        </w:rPr>
        <w:t>b</w:t>
      </w:r>
      <w:r w:rsidR="00090A13">
        <w:rPr>
          <w:b/>
          <w:color w:val="A40F1E"/>
        </w:rPr>
        <w:t>)</w:t>
      </w:r>
      <w:r w:rsidRPr="00444B19">
        <w:rPr>
          <w:b/>
          <w:color w:val="A40F1E"/>
        </w:rPr>
        <w:tab/>
      </w:r>
      <w:r w:rsidR="00941161" w:rsidRPr="00941161">
        <w:t>Label the gaps in the diagram to show the energy stores in:</w:t>
      </w:r>
    </w:p>
    <w:p w14:paraId="2E6270BE" w14:textId="1F92474A" w:rsidR="00941161" w:rsidRPr="00941161" w:rsidRDefault="00444B19" w:rsidP="009B5695">
      <w:pPr>
        <w:pStyle w:val="NLai"/>
      </w:pPr>
      <w:r>
        <w:tab/>
      </w:r>
      <w:r>
        <w:tab/>
      </w:r>
      <w:r w:rsidRPr="00444B19">
        <w:rPr>
          <w:b/>
          <w:color w:val="A40F1E"/>
        </w:rPr>
        <w:t>i</w:t>
      </w:r>
      <w:r w:rsidR="00090A13">
        <w:rPr>
          <w:b/>
          <w:color w:val="A40F1E"/>
        </w:rPr>
        <w:t>)</w:t>
      </w:r>
      <w:r>
        <w:tab/>
      </w:r>
      <w:r w:rsidR="00941161" w:rsidRPr="00941161">
        <w:t xml:space="preserve">the battery </w:t>
      </w:r>
    </w:p>
    <w:p w14:paraId="4284D366" w14:textId="3E7DDF62" w:rsidR="00941161" w:rsidRPr="00941161" w:rsidRDefault="00444B19" w:rsidP="009B5695">
      <w:pPr>
        <w:pStyle w:val="NLai"/>
        <w:rPr>
          <w:rFonts w:cs="Arial"/>
        </w:rPr>
      </w:pPr>
      <w:r>
        <w:tab/>
      </w:r>
      <w:r>
        <w:tab/>
      </w:r>
      <w:r w:rsidRPr="00444B19">
        <w:rPr>
          <w:b/>
          <w:color w:val="A40F1E"/>
        </w:rPr>
        <w:t>ii</w:t>
      </w:r>
      <w:r w:rsidR="00090A13">
        <w:rPr>
          <w:b/>
          <w:color w:val="A40F1E"/>
        </w:rPr>
        <w:t>)</w:t>
      </w:r>
      <w:r>
        <w:tab/>
      </w:r>
      <w:r w:rsidR="00941161" w:rsidRPr="00941161">
        <w:t>the surroundings.</w:t>
      </w:r>
      <w:r>
        <w:tab/>
      </w:r>
      <w:r w:rsidR="00941161" w:rsidRPr="00941161">
        <w:rPr>
          <w:rFonts w:cs="Arial"/>
        </w:rPr>
        <w:t>(2)</w:t>
      </w:r>
    </w:p>
    <w:p w14:paraId="670C2643" w14:textId="6ABA9369" w:rsidR="00941161" w:rsidRPr="00444B19" w:rsidRDefault="00444B19" w:rsidP="009B5695">
      <w:pPr>
        <w:pStyle w:val="NLa"/>
      </w:pPr>
      <w:r>
        <w:tab/>
      </w:r>
      <w:r w:rsidRPr="00444B19">
        <w:rPr>
          <w:b/>
          <w:color w:val="A40F1E"/>
        </w:rPr>
        <w:t>c</w:t>
      </w:r>
      <w:r w:rsidR="00090A13">
        <w:rPr>
          <w:b/>
          <w:color w:val="A40F1E"/>
        </w:rPr>
        <w:t>)</w:t>
      </w:r>
      <w:r>
        <w:tab/>
      </w:r>
      <w:r w:rsidR="00941161" w:rsidRPr="00444B19">
        <w:t>Describe  the energy transfers on the diagram at the points:</w:t>
      </w:r>
    </w:p>
    <w:p w14:paraId="12FF7E72" w14:textId="73E9C943" w:rsidR="00941161" w:rsidRPr="00444B19" w:rsidRDefault="00444B19" w:rsidP="009B5695">
      <w:pPr>
        <w:pStyle w:val="NLai"/>
      </w:pPr>
      <w:r>
        <w:rPr>
          <w:b/>
          <w:color w:val="A40F1E"/>
        </w:rPr>
        <w:tab/>
      </w:r>
      <w:r>
        <w:rPr>
          <w:b/>
          <w:color w:val="A40F1E"/>
        </w:rPr>
        <w:tab/>
      </w:r>
      <w:r w:rsidRPr="00444B19">
        <w:rPr>
          <w:b/>
          <w:color w:val="A40F1E"/>
        </w:rPr>
        <w:t>i</w:t>
      </w:r>
      <w:r w:rsidR="00F252C1">
        <w:rPr>
          <w:b/>
          <w:color w:val="A40F1E"/>
        </w:rPr>
        <w:t>)</w:t>
      </w:r>
      <w:r>
        <w:tab/>
      </w:r>
      <w:r w:rsidR="00941161" w:rsidRPr="00444B19">
        <w:t>X</w:t>
      </w:r>
      <w:r w:rsidR="00941161" w:rsidRPr="00444B19">
        <w:tab/>
        <w:t>(1)</w:t>
      </w:r>
    </w:p>
    <w:p w14:paraId="55528AD9" w14:textId="76452374" w:rsidR="00A26689" w:rsidRPr="00FE57F3" w:rsidRDefault="00A26689" w:rsidP="00644B12">
      <w:pPr>
        <w:pStyle w:val="NL"/>
        <w:ind w:left="1701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  <w:r w:rsidR="00644B12">
        <w:rPr>
          <w:u w:val="dotted"/>
        </w:rPr>
        <w:t>                          </w:t>
      </w:r>
    </w:p>
    <w:p w14:paraId="6EA29D59" w14:textId="6CB18A20" w:rsidR="00941161" w:rsidRPr="00444B19" w:rsidRDefault="00444B19" w:rsidP="009B5695">
      <w:pPr>
        <w:pStyle w:val="NLai"/>
      </w:pPr>
      <w:r>
        <w:rPr>
          <w:b/>
          <w:color w:val="A40F1E"/>
        </w:rPr>
        <w:tab/>
      </w:r>
      <w:r>
        <w:rPr>
          <w:b/>
          <w:color w:val="A40F1E"/>
        </w:rPr>
        <w:tab/>
      </w:r>
      <w:r w:rsidRPr="00444B19">
        <w:rPr>
          <w:b/>
          <w:color w:val="A40F1E"/>
        </w:rPr>
        <w:t>ii</w:t>
      </w:r>
      <w:r w:rsidR="00F252C1">
        <w:rPr>
          <w:b/>
          <w:color w:val="A40F1E"/>
        </w:rPr>
        <w:t>)</w:t>
      </w:r>
      <w:r>
        <w:tab/>
      </w:r>
      <w:r w:rsidR="00941161" w:rsidRPr="00444B19">
        <w:t>Y</w:t>
      </w:r>
      <w:r>
        <w:tab/>
      </w:r>
      <w:r w:rsidR="00941161" w:rsidRPr="00444B19">
        <w:t>(2)</w:t>
      </w:r>
    </w:p>
    <w:p w14:paraId="5AA57A00" w14:textId="7C3971DA" w:rsidR="00A26689" w:rsidRPr="00FE57F3" w:rsidRDefault="00A26689" w:rsidP="00644B12">
      <w:pPr>
        <w:pStyle w:val="NL"/>
        <w:ind w:left="1701" w:hanging="567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</w:t>
      </w:r>
      <w:r w:rsidR="00644B12">
        <w:rPr>
          <w:u w:val="dotted"/>
        </w:rPr>
        <w:t>                              </w:t>
      </w:r>
    </w:p>
    <w:p w14:paraId="03E5ADC0" w14:textId="37A88832" w:rsidR="00941161" w:rsidRDefault="00941161" w:rsidP="009B5695">
      <w:pPr>
        <w:pStyle w:val="NL"/>
      </w:pPr>
      <w:r w:rsidRPr="00444B19">
        <w:rPr>
          <w:b/>
          <w:color w:val="A40F1E"/>
        </w:rPr>
        <w:t>5</w:t>
      </w:r>
      <w:r w:rsidR="00444B19">
        <w:tab/>
      </w:r>
      <w:r w:rsidRPr="00941161">
        <w:t>Joe wants to</w:t>
      </w:r>
      <w:r w:rsidR="00644B12">
        <w:t xml:space="preserve"> test the energy released from three</w:t>
      </w:r>
      <w:r w:rsidRPr="00941161">
        <w:t xml:space="preserve"> different fuels. He will test paraffin wax, ethanol and a firelighter. He sets up the following experiment.</w:t>
      </w:r>
    </w:p>
    <w:p w14:paraId="748B9BB2" w14:textId="1D3B26F3" w:rsidR="00AF03FE" w:rsidRPr="00AF03FE" w:rsidRDefault="00C3071B" w:rsidP="00C3071B">
      <w:pPr>
        <w:pStyle w:val="NL"/>
        <w:rPr>
          <w:rFonts w:cs="Arial"/>
        </w:rPr>
      </w:pPr>
      <w:r>
        <w:tab/>
      </w:r>
      <w:r>
        <w:rPr>
          <w:noProof/>
          <w:lang w:eastAsia="en-GB"/>
        </w:rPr>
        <w:drawing>
          <wp:inline distT="0" distB="0" distL="0" distR="0" wp14:anchorId="3A24CD81" wp14:editId="00694765">
            <wp:extent cx="2257425" cy="14573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1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47985" w14:textId="17FA8730" w:rsidR="00941161" w:rsidRPr="00941161" w:rsidRDefault="00444B19" w:rsidP="009B5695">
      <w:pPr>
        <w:pStyle w:val="NLa"/>
      </w:pPr>
      <w:r>
        <w:rPr>
          <w:b/>
          <w:color w:val="A40F1E"/>
        </w:rPr>
        <w:tab/>
      </w:r>
      <w:r w:rsidRPr="00444B19">
        <w:rPr>
          <w:b/>
          <w:color w:val="A40F1E"/>
        </w:rPr>
        <w:t>a</w:t>
      </w:r>
      <w:r w:rsidR="00163460">
        <w:rPr>
          <w:b/>
          <w:color w:val="A40F1E"/>
        </w:rPr>
        <w:t>)</w:t>
      </w:r>
      <w:r>
        <w:tab/>
      </w:r>
      <w:r w:rsidR="00941161" w:rsidRPr="00941161">
        <w:t>Name two things that must Joe must measure and record before the experiment?</w:t>
      </w:r>
      <w:r w:rsidR="00941161" w:rsidRPr="00941161">
        <w:tab/>
        <w:t>(2)</w:t>
      </w:r>
    </w:p>
    <w:p w14:paraId="10323EE9" w14:textId="77777777" w:rsidR="00E05914" w:rsidRPr="00FE57F3" w:rsidRDefault="00E05914" w:rsidP="00E0591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2A43C78" w14:textId="77777777" w:rsidR="00E05914" w:rsidRPr="00FE57F3" w:rsidRDefault="00E05914" w:rsidP="00E0591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AE6A09C" w14:textId="6AF0AF87" w:rsidR="00941161" w:rsidRPr="00941161" w:rsidRDefault="00444B19" w:rsidP="009B5695">
      <w:pPr>
        <w:pStyle w:val="NLa"/>
      </w:pPr>
      <w:r>
        <w:rPr>
          <w:b/>
          <w:color w:val="A40F1E"/>
        </w:rPr>
        <w:tab/>
      </w:r>
      <w:r w:rsidRPr="00444B19">
        <w:rPr>
          <w:b/>
          <w:color w:val="A40F1E"/>
        </w:rPr>
        <w:t>b</w:t>
      </w:r>
      <w:r w:rsidR="00163460">
        <w:rPr>
          <w:b/>
          <w:color w:val="A40F1E"/>
        </w:rPr>
        <w:t>)</w:t>
      </w:r>
      <w:r>
        <w:tab/>
      </w:r>
      <w:r w:rsidR="00941161" w:rsidRPr="00941161">
        <w:t>He sets fire to the fuel and uses it to heat the water. After the fuel has completely burned, name two things must he now measure and record?</w:t>
      </w:r>
      <w:r>
        <w:tab/>
      </w:r>
      <w:r w:rsidR="00941161" w:rsidRPr="00941161">
        <w:t>(2)</w:t>
      </w:r>
    </w:p>
    <w:p w14:paraId="7902EF42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0A1B29D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CAC4A7B" w14:textId="1A0F3287" w:rsidR="00941161" w:rsidRPr="00941161" w:rsidRDefault="00444B19" w:rsidP="009B5695">
      <w:pPr>
        <w:pStyle w:val="NLa"/>
      </w:pPr>
      <w:r>
        <w:rPr>
          <w:b/>
          <w:color w:val="A40F1E"/>
        </w:rPr>
        <w:tab/>
      </w:r>
      <w:r w:rsidRPr="00444B19">
        <w:rPr>
          <w:b/>
          <w:color w:val="A40F1E"/>
        </w:rPr>
        <w:t>c</w:t>
      </w:r>
      <w:r w:rsidR="00163460">
        <w:rPr>
          <w:b/>
          <w:color w:val="A40F1E"/>
        </w:rPr>
        <w:t>)</w:t>
      </w:r>
      <w:r>
        <w:tab/>
      </w:r>
      <w:r w:rsidR="00941161" w:rsidRPr="00941161">
        <w:t>What is the independent variable in this experiment?</w:t>
      </w:r>
      <w:r w:rsidR="00941161" w:rsidRPr="00941161">
        <w:tab/>
        <w:t>(1)</w:t>
      </w:r>
    </w:p>
    <w:p w14:paraId="564DD945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18B217F1" w14:textId="5848B533" w:rsidR="00941161" w:rsidRPr="00941161" w:rsidRDefault="00444B19" w:rsidP="009B5695">
      <w:pPr>
        <w:pStyle w:val="NLa"/>
      </w:pPr>
      <w:r>
        <w:rPr>
          <w:b/>
          <w:color w:val="A40F1E"/>
        </w:rPr>
        <w:tab/>
      </w:r>
      <w:r w:rsidRPr="00444B19">
        <w:rPr>
          <w:b/>
          <w:color w:val="A40F1E"/>
        </w:rPr>
        <w:t>d</w:t>
      </w:r>
      <w:r w:rsidR="00163460">
        <w:rPr>
          <w:b/>
          <w:color w:val="A40F1E"/>
        </w:rPr>
        <w:t>)</w:t>
      </w:r>
      <w:r>
        <w:tab/>
      </w:r>
      <w:r w:rsidR="00941161" w:rsidRPr="00941161">
        <w:t>Name two control variables in this experiment.</w:t>
      </w:r>
      <w:r w:rsidR="00941161" w:rsidRPr="00941161">
        <w:tab/>
        <w:t>(2)</w:t>
      </w:r>
    </w:p>
    <w:p w14:paraId="055934C6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A4A3A90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34D486E" w14:textId="067EE4BF" w:rsidR="00941161" w:rsidRPr="00941161" w:rsidRDefault="00444B19" w:rsidP="009B5695">
      <w:pPr>
        <w:pStyle w:val="NLa"/>
      </w:pPr>
      <w:r>
        <w:rPr>
          <w:b/>
          <w:color w:val="A40F1E"/>
        </w:rPr>
        <w:tab/>
      </w:r>
      <w:r w:rsidRPr="00444B19">
        <w:rPr>
          <w:b/>
          <w:color w:val="A40F1E"/>
        </w:rPr>
        <w:t>e</w:t>
      </w:r>
      <w:r w:rsidR="00163460">
        <w:rPr>
          <w:b/>
          <w:color w:val="A40F1E"/>
        </w:rPr>
        <w:t>)</w:t>
      </w:r>
      <w:r>
        <w:tab/>
      </w:r>
      <w:r w:rsidR="00941161" w:rsidRPr="00941161">
        <w:t>Suggest one precaution that Joe should take to minimise any hazards.</w:t>
      </w:r>
      <w:r w:rsidR="00941161" w:rsidRPr="00941161">
        <w:tab/>
        <w:t>(1)</w:t>
      </w:r>
    </w:p>
    <w:p w14:paraId="1CB58DB7" w14:textId="77777777" w:rsidR="003B4CC9" w:rsidRPr="00FE57F3" w:rsidRDefault="003B4CC9" w:rsidP="003B4CC9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CE2DE90" w14:textId="77777777" w:rsidR="00644B12" w:rsidRDefault="00444B19" w:rsidP="009B5695">
      <w:pPr>
        <w:pStyle w:val="NLa"/>
      </w:pPr>
      <w:r>
        <w:rPr>
          <w:b/>
          <w:color w:val="A40F1E"/>
        </w:rPr>
        <w:tab/>
      </w:r>
    </w:p>
    <w:p w14:paraId="492127B9" w14:textId="77777777" w:rsidR="00644B12" w:rsidRDefault="00644B12" w:rsidP="009B5695">
      <w:pPr>
        <w:pStyle w:val="NLa"/>
      </w:pPr>
    </w:p>
    <w:p w14:paraId="17FDB090" w14:textId="77777777" w:rsidR="00644B12" w:rsidRDefault="00644B12" w:rsidP="009B5695">
      <w:pPr>
        <w:pStyle w:val="NLa"/>
      </w:pPr>
    </w:p>
    <w:p w14:paraId="7A6B3B4E" w14:textId="77777777" w:rsidR="00644B12" w:rsidRDefault="00644B12" w:rsidP="009B5695">
      <w:pPr>
        <w:pStyle w:val="NLa"/>
      </w:pPr>
    </w:p>
    <w:p w14:paraId="7ECF2BF9" w14:textId="77777777" w:rsidR="00644B12" w:rsidRDefault="00644B12" w:rsidP="009B5695">
      <w:pPr>
        <w:pStyle w:val="NLa"/>
      </w:pPr>
    </w:p>
    <w:p w14:paraId="46E04933" w14:textId="7680E013" w:rsidR="00941161" w:rsidRPr="00941161" w:rsidRDefault="00941161" w:rsidP="009B5695">
      <w:pPr>
        <w:pStyle w:val="NLa"/>
      </w:pPr>
      <w:r w:rsidRPr="00941161">
        <w:lastRenderedPageBreak/>
        <w:t>The bar chart shows the rise in temperature for each of the fuels.</w:t>
      </w:r>
    </w:p>
    <w:p w14:paraId="1F978F0A" w14:textId="6F048A57" w:rsidR="00AF03FE" w:rsidRPr="00AF03FE" w:rsidRDefault="00AF03FE" w:rsidP="00644B12">
      <w:pPr>
        <w:pStyle w:val="ListParagraph"/>
        <w:spacing w:line="360" w:lineRule="auto"/>
        <w:ind w:firstLine="414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color w:val="FF0000"/>
          <w:lang w:eastAsia="en-GB"/>
        </w:rPr>
        <w:drawing>
          <wp:inline distT="0" distB="0" distL="0" distR="0" wp14:anchorId="1C3C2285" wp14:editId="4A0505FB">
            <wp:extent cx="2633472" cy="145694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T_4.1.2_04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472" cy="1456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AE576" w14:textId="47423FE9" w:rsidR="00941161" w:rsidRPr="00941161" w:rsidRDefault="00444B19" w:rsidP="009B5695">
      <w:pPr>
        <w:pStyle w:val="NLa"/>
      </w:pPr>
      <w:r>
        <w:tab/>
      </w:r>
      <w:r w:rsidR="00163460">
        <w:rPr>
          <w:b/>
          <w:color w:val="A40F1E"/>
        </w:rPr>
        <w:t>f)</w:t>
      </w:r>
      <w:r>
        <w:tab/>
      </w:r>
      <w:r w:rsidR="00941161" w:rsidRPr="00941161">
        <w:t>Which fuel released the greatest amount of heat?</w:t>
      </w:r>
      <w:r>
        <w:tab/>
      </w:r>
      <w:r w:rsidR="00941161" w:rsidRPr="00941161">
        <w:t>(1)</w:t>
      </w:r>
    </w:p>
    <w:p w14:paraId="58A8B358" w14:textId="77777777" w:rsidR="00024376" w:rsidRPr="00FE57F3" w:rsidRDefault="00024376" w:rsidP="00024376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5201ADB8" w14:textId="577E51CD" w:rsidR="00941161" w:rsidRPr="00941161" w:rsidRDefault="00444B19" w:rsidP="009B5695">
      <w:pPr>
        <w:pStyle w:val="NLa"/>
      </w:pPr>
      <w:r>
        <w:rPr>
          <w:shd w:val="clear" w:color="auto" w:fill="FFFFFF"/>
        </w:rPr>
        <w:tab/>
      </w:r>
      <w:r w:rsidR="00163460">
        <w:rPr>
          <w:b/>
          <w:color w:val="A40F1E"/>
        </w:rPr>
        <w:t>g)</w:t>
      </w:r>
      <w:r>
        <w:rPr>
          <w:shd w:val="clear" w:color="auto" w:fill="FFFFFF"/>
        </w:rPr>
        <w:tab/>
      </w:r>
      <w:r w:rsidR="00941161" w:rsidRPr="00941161">
        <w:rPr>
          <w:shd w:val="clear" w:color="auto" w:fill="FFFFFF"/>
        </w:rPr>
        <w:t>The specific heat capacity is the number of joules of energy required to raise the temperature of 1</w:t>
      </w:r>
      <w:r w:rsidR="00191E8E">
        <w:t> </w:t>
      </w:r>
      <w:r w:rsidR="00941161" w:rsidRPr="00941161">
        <w:rPr>
          <w:shd w:val="clear" w:color="auto" w:fill="FFFFFF"/>
        </w:rPr>
        <w:t>g of water by 1</w:t>
      </w:r>
      <w:r w:rsidR="00191E8E">
        <w:t> </w:t>
      </w:r>
      <w:r w:rsidR="003C5C68">
        <w:t>°</w:t>
      </w:r>
      <w:r w:rsidR="00941161" w:rsidRPr="00941161">
        <w:rPr>
          <w:shd w:val="clear" w:color="auto" w:fill="FFFFFF"/>
        </w:rPr>
        <w:t>C. The specific heat capacity of water is 4.2</w:t>
      </w:r>
      <w:r w:rsidR="00191E8E">
        <w:t> </w:t>
      </w:r>
      <w:r w:rsidR="00941161" w:rsidRPr="00941161">
        <w:rPr>
          <w:shd w:val="clear" w:color="auto" w:fill="FFFFFF"/>
        </w:rPr>
        <w:t>J/g</w:t>
      </w:r>
      <w:r w:rsidR="00191E8E">
        <w:rPr>
          <w:shd w:val="clear" w:color="auto" w:fill="FFFFFF"/>
        </w:rPr>
        <w:t xml:space="preserve"> </w:t>
      </w:r>
      <w:r w:rsidR="003C5C68">
        <w:t>°</w:t>
      </w:r>
      <w:r w:rsidR="00941161" w:rsidRPr="00941161">
        <w:rPr>
          <w:shd w:val="clear" w:color="auto" w:fill="FFFFFF"/>
        </w:rPr>
        <w:t xml:space="preserve">C. </w:t>
      </w:r>
      <w:r w:rsidR="00941161" w:rsidRPr="00941161">
        <w:t>The firelighter weighed 2.5</w:t>
      </w:r>
      <w:r w:rsidR="00191E8E">
        <w:t> </w:t>
      </w:r>
      <w:r w:rsidR="00941161" w:rsidRPr="00941161">
        <w:t>g, and it raised the temperature by 40</w:t>
      </w:r>
      <w:r w:rsidR="00191E8E">
        <w:t> </w:t>
      </w:r>
      <w:r w:rsidR="003C5C68">
        <w:t>°</w:t>
      </w:r>
      <w:r w:rsidR="00941161" w:rsidRPr="00941161">
        <w:t>C. How much energy did the firelighter release per gram? Show your working. (1</w:t>
      </w:r>
      <w:r w:rsidR="00191E8E">
        <w:t> </w:t>
      </w:r>
      <w:r w:rsidR="00941161" w:rsidRPr="00941161">
        <w:t>cm</w:t>
      </w:r>
      <w:r w:rsidR="00941161" w:rsidRPr="00941161">
        <w:rPr>
          <w:vertAlign w:val="superscript"/>
        </w:rPr>
        <w:t>3</w:t>
      </w:r>
      <w:r w:rsidR="00941161" w:rsidRPr="00941161">
        <w:t xml:space="preserve"> water weighs 1</w:t>
      </w:r>
      <w:r w:rsidR="00191E8E">
        <w:t> </w:t>
      </w:r>
      <w:r w:rsidR="00941161" w:rsidRPr="00941161">
        <w:t>g</w:t>
      </w:r>
      <w:r w:rsidR="00DF27B5">
        <w:t>.</w:t>
      </w:r>
      <w:r w:rsidR="00941161" w:rsidRPr="00941161">
        <w:t>)</w:t>
      </w:r>
      <w:r w:rsidR="00941161" w:rsidRPr="00941161">
        <w:tab/>
        <w:t>(3)</w:t>
      </w:r>
    </w:p>
    <w:p w14:paraId="5AF52BDB" w14:textId="77777777" w:rsidR="00024376" w:rsidRPr="00FE57F3" w:rsidRDefault="00024376" w:rsidP="00024376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5723B1F" w14:textId="10844139" w:rsidR="00941161" w:rsidRPr="00444B19" w:rsidRDefault="00444B19" w:rsidP="009B5695">
      <w:pPr>
        <w:pStyle w:val="NLa"/>
      </w:pPr>
      <w:r>
        <w:tab/>
      </w:r>
      <w:r w:rsidR="00163460">
        <w:rPr>
          <w:b/>
          <w:color w:val="A40F1E"/>
        </w:rPr>
        <w:t>h)</w:t>
      </w:r>
      <w:r>
        <w:tab/>
      </w:r>
      <w:r w:rsidR="00941161" w:rsidRPr="00941161">
        <w:t>Give two reasons why the decrease in the chemical energy store of the firelighter is greater than the increase in the thermal energy store of the water.</w:t>
      </w:r>
      <w:r w:rsidR="00941161" w:rsidRPr="00444B19">
        <w:tab/>
        <w:t>(2)</w:t>
      </w:r>
    </w:p>
    <w:p w14:paraId="4295F10A" w14:textId="77777777" w:rsidR="00024376" w:rsidRPr="00FE57F3" w:rsidRDefault="00024376" w:rsidP="00024376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D4CDC36" w14:textId="77777777" w:rsidR="00024376" w:rsidRPr="00FE57F3" w:rsidRDefault="00024376" w:rsidP="00024376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0A1730A3" w14:textId="6E213BA6" w:rsidR="00941161" w:rsidRPr="00941161" w:rsidRDefault="00941161" w:rsidP="002B50F3">
      <w:pPr>
        <w:pStyle w:val="NLa"/>
      </w:pPr>
      <w:r w:rsidRPr="00444B19">
        <w:rPr>
          <w:b/>
          <w:color w:val="A40F1E"/>
        </w:rPr>
        <w:t>6</w:t>
      </w:r>
      <w:r w:rsidR="002B50F3">
        <w:rPr>
          <w:b/>
          <w:color w:val="A40F1E"/>
        </w:rPr>
        <w:tab/>
      </w:r>
      <w:r w:rsidRPr="00444B19">
        <w:rPr>
          <w:b/>
          <w:color w:val="A40F1E"/>
        </w:rPr>
        <w:t>a</w:t>
      </w:r>
      <w:r w:rsidR="002B50F3">
        <w:rPr>
          <w:b/>
          <w:color w:val="A40F1E"/>
        </w:rPr>
        <w:t>)</w:t>
      </w:r>
      <w:r w:rsidR="00444B19">
        <w:tab/>
      </w:r>
      <w:r w:rsidRPr="00941161">
        <w:t>Fill in the gaps with the most appropriate word or words.</w:t>
      </w:r>
    </w:p>
    <w:p w14:paraId="36B1877A" w14:textId="030C6E20" w:rsidR="00941161" w:rsidRPr="00941161" w:rsidRDefault="00444B19" w:rsidP="009B5695">
      <w:pPr>
        <w:pStyle w:val="NLa"/>
      </w:pPr>
      <w:r>
        <w:tab/>
      </w:r>
      <w:r>
        <w:tab/>
      </w:r>
      <w:r w:rsidR="00941161" w:rsidRPr="00941161">
        <w:t>The proportion of energy that is usefully</w:t>
      </w:r>
      <w:r w:rsidR="007B479E">
        <w:t xml:space="preserve"> </w:t>
      </w:r>
      <w:r w:rsidR="00941161" w:rsidRPr="00941161">
        <w:t>…………………….. into a process is called efficiency. An efficient system would transfer the ………………</w:t>
      </w:r>
      <w:r w:rsidR="007B479E">
        <w:t xml:space="preserve"> </w:t>
      </w:r>
      <w:r w:rsidR="00941161" w:rsidRPr="00941161">
        <w:t>proportion of the energy input into</w:t>
      </w:r>
      <w:r w:rsidR="007B479E">
        <w:t xml:space="preserve"> </w:t>
      </w:r>
      <w:r w:rsidR="00941161" w:rsidRPr="00941161">
        <w:t>……………… Many …………………</w:t>
      </w:r>
      <w:r w:rsidR="007B479E">
        <w:t xml:space="preserve"> </w:t>
      </w:r>
      <w:r w:rsidR="00941161" w:rsidRPr="00941161">
        <w:t>are designed to help improve efficiency. For example, when lifting heavy weights, a …………………</w:t>
      </w:r>
      <w:r w:rsidR="007B479E">
        <w:t xml:space="preserve"> </w:t>
      </w:r>
      <w:r w:rsidR="00941161" w:rsidRPr="00941161">
        <w:t>system could be used</w:t>
      </w:r>
    </w:p>
    <w:p w14:paraId="53A717E1" w14:textId="5158DEDA" w:rsidR="00941161" w:rsidRPr="00941161" w:rsidRDefault="00444B19" w:rsidP="009B5695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 w:rsidR="00941161" w:rsidRPr="00941161">
        <w:rPr>
          <w:noProof/>
          <w:lang w:eastAsia="en-GB"/>
        </w:rPr>
        <w:t>Efficiency can be calculated using the equation:</w:t>
      </w:r>
    </w:p>
    <w:p w14:paraId="4C4BF44B" w14:textId="5B774D9E" w:rsidR="00941161" w:rsidRPr="00941161" w:rsidRDefault="00444B19" w:rsidP="009B5695">
      <w:pPr>
        <w:pStyle w:val="NLa"/>
        <w:rPr>
          <w:noProof/>
          <w:u w:val="single"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 w:rsidR="00941161" w:rsidRPr="00941161">
        <w:rPr>
          <w:noProof/>
          <w:lang w:eastAsia="en-GB"/>
        </w:rPr>
        <w:t>efficiency =</w:t>
      </w:r>
      <w:r w:rsidR="00EA2FFC" w:rsidRPr="00EA2FFC">
        <w:rPr>
          <w:noProof/>
          <w:position w:val="-28"/>
          <w:lang w:eastAsia="en-GB"/>
        </w:rPr>
        <w:object w:dxaOrig="1740" w:dyaOrig="660" w14:anchorId="7F0A06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2.75pt" o:ole="">
            <v:imagedata r:id="rId11" o:title=""/>
          </v:shape>
          <o:OLEObject Type="Embed" ProgID="Equation.DSMT4" ShapeID="_x0000_i1025" DrawAspect="Content" ObjectID="_1643023640" r:id="rId12"/>
        </w:object>
      </w:r>
    </w:p>
    <w:p w14:paraId="0FDB2BD2" w14:textId="55623910" w:rsidR="00941161" w:rsidRPr="00110F50" w:rsidRDefault="00941161" w:rsidP="009B5695">
      <w:pPr>
        <w:spacing w:line="360" w:lineRule="auto"/>
        <w:ind w:left="981" w:firstLine="720"/>
        <w:rPr>
          <w:rFonts w:asciiTheme="minorHAnsi" w:hAnsiTheme="minorHAnsi"/>
          <w:noProof/>
          <w:lang w:eastAsia="en-GB"/>
        </w:rPr>
      </w:pPr>
      <w:r w:rsidRPr="00110F50">
        <w:rPr>
          <w:rFonts w:asciiTheme="minorHAnsi" w:hAnsiTheme="minorHAnsi"/>
          <w:noProof/>
          <w:lang w:eastAsia="en-GB"/>
        </w:rPr>
        <w:t>Because efficiency is a ratio, there are no</w:t>
      </w:r>
      <w:r w:rsidR="005713B9">
        <w:rPr>
          <w:rFonts w:asciiTheme="minorHAnsi" w:hAnsiTheme="minorHAnsi"/>
          <w:noProof/>
          <w:lang w:eastAsia="en-GB"/>
        </w:rPr>
        <w:t xml:space="preserve"> </w:t>
      </w:r>
      <w:r w:rsidRPr="00110F50">
        <w:rPr>
          <w:rFonts w:asciiTheme="minorHAnsi" w:hAnsiTheme="minorHAnsi"/>
          <w:noProof/>
          <w:lang w:eastAsia="en-GB"/>
        </w:rPr>
        <w:t>………………………..</w:t>
      </w:r>
    </w:p>
    <w:p w14:paraId="662CBF60" w14:textId="56AB58F6" w:rsidR="00941161" w:rsidRPr="00941161" w:rsidRDefault="00941161" w:rsidP="009B5695">
      <w:pPr>
        <w:pStyle w:val="Tabletext"/>
        <w:spacing w:line="360" w:lineRule="auto"/>
        <w:ind w:left="981" w:firstLine="720"/>
        <w:rPr>
          <w:noProof/>
          <w:lang w:eastAsia="en-GB"/>
        </w:rPr>
      </w:pPr>
      <w:r w:rsidRPr="00941161">
        <w:t>highest</w:t>
      </w:r>
      <w:r w:rsidR="00696CD3">
        <w:t> </w:t>
      </w:r>
      <w:r w:rsidR="00696CD3">
        <w:t> </w:t>
      </w:r>
      <w:r w:rsidRPr="00941161">
        <w:t>machines</w:t>
      </w:r>
      <w:r w:rsidR="00696CD3">
        <w:t> </w:t>
      </w:r>
      <w:r w:rsidR="00696CD3">
        <w:t> </w:t>
      </w:r>
      <w:r w:rsidRPr="00941161">
        <w:t>output</w:t>
      </w:r>
      <w:r w:rsidR="00696CD3">
        <w:t> </w:t>
      </w:r>
      <w:r w:rsidR="00696CD3">
        <w:t> </w:t>
      </w:r>
      <w:r w:rsidRPr="00941161">
        <w:t>pulley</w:t>
      </w:r>
      <w:r w:rsidR="00696CD3">
        <w:t> </w:t>
      </w:r>
      <w:r w:rsidR="00696CD3">
        <w:t> </w:t>
      </w:r>
      <w:r w:rsidRPr="00941161">
        <w:t>transferred</w:t>
      </w:r>
      <w:r w:rsidR="00696CD3">
        <w:t> </w:t>
      </w:r>
      <w:r w:rsidR="00696CD3">
        <w:t> </w:t>
      </w:r>
      <w:r w:rsidRPr="00941161">
        <w:rPr>
          <w:noProof/>
          <w:lang w:eastAsia="en-GB"/>
        </w:rPr>
        <w:t>units</w:t>
      </w:r>
      <w:r w:rsidR="00696CD3">
        <w:rPr>
          <w:noProof/>
          <w:lang w:eastAsia="en-GB"/>
        </w:rPr>
        <w:tab/>
      </w:r>
      <w:r w:rsidR="00696CD3">
        <w:rPr>
          <w:noProof/>
          <w:lang w:eastAsia="en-GB"/>
        </w:rPr>
        <w:tab/>
      </w:r>
      <w:r w:rsidR="00696CD3">
        <w:t> </w:t>
      </w:r>
      <w:r w:rsidR="00696CD3">
        <w:t> </w:t>
      </w:r>
      <w:r w:rsidR="00696CD3">
        <w:t xml:space="preserve">  </w:t>
      </w:r>
      <w:r w:rsidRPr="00941161">
        <w:rPr>
          <w:noProof/>
          <w:lang w:eastAsia="en-GB"/>
        </w:rPr>
        <w:t>(6)</w:t>
      </w:r>
    </w:p>
    <w:p w14:paraId="431F9562" w14:textId="0715EC97" w:rsidR="00941161" w:rsidRPr="00941161" w:rsidRDefault="00444B19" w:rsidP="009B5695">
      <w:pPr>
        <w:pStyle w:val="NLa"/>
        <w:rPr>
          <w:noProof/>
          <w:lang w:eastAsia="en-GB"/>
        </w:rPr>
      </w:pPr>
      <w:r>
        <w:rPr>
          <w:b/>
          <w:color w:val="A40F1E"/>
        </w:rPr>
        <w:tab/>
      </w:r>
      <w:r w:rsidR="00941161" w:rsidRPr="00444B19">
        <w:rPr>
          <w:b/>
          <w:color w:val="A40F1E"/>
        </w:rPr>
        <w:t>b</w:t>
      </w:r>
      <w:r w:rsidR="000837E4">
        <w:rPr>
          <w:b/>
          <w:color w:val="A40F1E"/>
        </w:rPr>
        <w:t>)</w:t>
      </w:r>
      <w:r>
        <w:rPr>
          <w:noProof/>
          <w:lang w:eastAsia="en-GB"/>
        </w:rPr>
        <w:tab/>
      </w:r>
      <w:r w:rsidR="00941161" w:rsidRPr="00941161">
        <w:rPr>
          <w:noProof/>
          <w:lang w:eastAsia="en-GB"/>
        </w:rPr>
        <w:t>A motor is used to lift heavy objects in a warehouse. The electric motor is supplied with 300</w:t>
      </w:r>
      <w:r w:rsidR="00191E8E">
        <w:t> </w:t>
      </w:r>
      <w:r w:rsidR="00941161" w:rsidRPr="00941161">
        <w:rPr>
          <w:noProof/>
          <w:lang w:eastAsia="en-GB"/>
        </w:rPr>
        <w:t>W of power. It lifts up a wooden block which has a weight of 500</w:t>
      </w:r>
      <w:r w:rsidR="00191E8E">
        <w:t> </w:t>
      </w:r>
      <w:r w:rsidR="00941161" w:rsidRPr="00941161">
        <w:rPr>
          <w:noProof/>
          <w:lang w:eastAsia="en-GB"/>
        </w:rPr>
        <w:t xml:space="preserve">N. The block is pulled up 4 metres in 20 seconds. Calculate the efficiency of the motor. </w:t>
      </w:r>
      <w:r>
        <w:rPr>
          <w:noProof/>
          <w:lang w:eastAsia="en-GB"/>
        </w:rPr>
        <w:tab/>
      </w:r>
      <w:r w:rsidR="00941161" w:rsidRPr="00941161">
        <w:rPr>
          <w:noProof/>
          <w:lang w:eastAsia="en-GB"/>
        </w:rPr>
        <w:t>(3)</w:t>
      </w:r>
    </w:p>
    <w:p w14:paraId="0CE7A5D1" w14:textId="77777777" w:rsidR="000837E4" w:rsidRPr="00FE57F3" w:rsidRDefault="000837E4" w:rsidP="000837E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2DD0FAC0" w14:textId="77777777" w:rsidR="000837E4" w:rsidRPr="00FE57F3" w:rsidRDefault="000837E4" w:rsidP="000837E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45305797" w14:textId="77777777" w:rsidR="000837E4" w:rsidRPr="00FE57F3" w:rsidRDefault="000837E4" w:rsidP="000837E4">
      <w:pPr>
        <w:pStyle w:val="NL"/>
        <w:rPr>
          <w:b/>
          <w:u w:val="dotted"/>
        </w:rPr>
      </w:pPr>
      <w:r>
        <w:tab/>
      </w:r>
      <w:r>
        <w:rPr>
          <w:u w:val="dotted"/>
        </w:rPr>
        <w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w:t>
      </w:r>
    </w:p>
    <w:p w14:paraId="7E73FDE8" w14:textId="62443CBD" w:rsidR="00941161" w:rsidRDefault="00941161" w:rsidP="000837E4">
      <w:pPr>
        <w:pStyle w:val="NL"/>
      </w:pPr>
      <w:r w:rsidRPr="00941161">
        <w:t>TOTAL = 52</w:t>
      </w:r>
    </w:p>
    <w:p w14:paraId="5C2A4BEB" w14:textId="77777777" w:rsidR="002E63D3" w:rsidRDefault="002E63D3" w:rsidP="002E63D3">
      <w:pPr>
        <w:pStyle w:val="NLa"/>
      </w:pPr>
      <w:r>
        <w:rPr>
          <w:b/>
          <w:color w:val="A40F1E"/>
        </w:rPr>
        <w:t>1</w:t>
      </w:r>
      <w:r>
        <w:rPr>
          <w:b/>
          <w:color w:val="A40F1E"/>
        </w:rPr>
        <w:tab/>
        <w:t>a)</w:t>
      </w:r>
      <w:r>
        <w:tab/>
        <w:t>Dissipation means to be spread out in all directions.</w:t>
      </w:r>
      <w:r>
        <w:tab/>
        <w:t>(1)</w:t>
      </w:r>
    </w:p>
    <w:p w14:paraId="5DAF4BA3" w14:textId="77777777" w:rsidR="002E63D3" w:rsidRDefault="002E63D3" w:rsidP="002E63D3">
      <w:pPr>
        <w:pStyle w:val="NLa"/>
      </w:pPr>
      <w:r>
        <w:rPr>
          <w:b/>
          <w:color w:val="A40F1E"/>
        </w:rPr>
        <w:tab/>
        <w:t>b)</w:t>
      </w:r>
      <w:r>
        <w:tab/>
        <w:t>Energy that is dissipated is lost to the surroundings.</w:t>
      </w:r>
      <w:r>
        <w:tab/>
        <w:t>(1)</w:t>
      </w:r>
    </w:p>
    <w:p w14:paraId="28F5A12E" w14:textId="77777777" w:rsidR="002E63D3" w:rsidRDefault="002E63D3" w:rsidP="002E63D3">
      <w:pPr>
        <w:pStyle w:val="NLa"/>
      </w:pPr>
      <w:r>
        <w:rPr>
          <w:b/>
          <w:color w:val="A40F1E"/>
        </w:rPr>
        <w:tab/>
        <w:t>c)</w:t>
      </w:r>
      <w:r>
        <w:tab/>
        <w:t>Chemical</w:t>
      </w:r>
      <w:r>
        <w:tab/>
        <w:t>(1)</w:t>
      </w:r>
    </w:p>
    <w:p w14:paraId="723529F0" w14:textId="77777777" w:rsidR="002E63D3" w:rsidRDefault="002E63D3" w:rsidP="002E63D3">
      <w:pPr>
        <w:pStyle w:val="NLa"/>
      </w:pPr>
      <w:r>
        <w:rPr>
          <w:b/>
          <w:color w:val="A40F1E"/>
        </w:rPr>
        <w:tab/>
        <w:t>d)</w:t>
      </w:r>
      <w:r>
        <w:tab/>
        <w:t>Power to drive the car forward and heat energy which is wasted</w:t>
      </w:r>
      <w:r>
        <w:tab/>
        <w:t>(2)</w:t>
      </w:r>
    </w:p>
    <w:p w14:paraId="7C96E048" w14:textId="77777777" w:rsidR="002E63D3" w:rsidRDefault="002E63D3" w:rsidP="002E63D3">
      <w:pPr>
        <w:pStyle w:val="NLa"/>
      </w:pPr>
      <w:r>
        <w:tab/>
      </w:r>
      <w:r>
        <w:tab/>
        <w:t>Fuel-efficient cars dissipate less energy; streamlined cars reduce air resistance; lubrication of moving parts reduces friction.</w:t>
      </w:r>
      <w:r>
        <w:tab/>
        <w:t>(2)</w:t>
      </w:r>
    </w:p>
    <w:p w14:paraId="4327335A" w14:textId="77777777" w:rsidR="002E63D3" w:rsidRDefault="002E63D3" w:rsidP="002E63D3">
      <w:pPr>
        <w:pStyle w:val="NL"/>
        <w:rPr>
          <w:b/>
          <w:color w:val="A40F1E"/>
        </w:rPr>
      </w:pPr>
      <w:r>
        <w:rPr>
          <w:b/>
          <w:color w:val="A40F1E"/>
        </w:rPr>
        <w:t>2</w:t>
      </w:r>
    </w:p>
    <w:tbl>
      <w:tblPr>
        <w:tblStyle w:val="TableGrid"/>
        <w:tblW w:w="0" w:type="auto"/>
        <w:tblInd w:w="1728" w:type="dxa"/>
        <w:tblLook w:val="04A0" w:firstRow="1" w:lastRow="0" w:firstColumn="1" w:lastColumn="0" w:noHBand="0" w:noVBand="1"/>
      </w:tblPr>
      <w:tblGrid>
        <w:gridCol w:w="1555"/>
        <w:gridCol w:w="1865"/>
      </w:tblGrid>
      <w:tr w:rsidR="002E63D3" w14:paraId="72E8F19E" w14:textId="77777777" w:rsidTr="002E63D3">
        <w:trPr>
          <w:trHeight w:val="413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  <w:vAlign w:val="center"/>
            <w:hideMark/>
          </w:tcPr>
          <w:p w14:paraId="51E9CDA6" w14:textId="77777777" w:rsidR="002E63D3" w:rsidRDefault="002E63D3">
            <w:pPr>
              <w:pStyle w:val="Tablehead"/>
              <w:jc w:val="center"/>
            </w:pPr>
            <w:r>
              <w:t>Renewable</w:t>
            </w:r>
          </w:p>
        </w:tc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  <w:vAlign w:val="center"/>
            <w:hideMark/>
          </w:tcPr>
          <w:p w14:paraId="11833DDD" w14:textId="77777777" w:rsidR="002E63D3" w:rsidRDefault="002E63D3">
            <w:pPr>
              <w:pStyle w:val="Tablehead"/>
              <w:jc w:val="center"/>
            </w:pPr>
            <w:r>
              <w:t>Non-renewable</w:t>
            </w:r>
          </w:p>
        </w:tc>
      </w:tr>
      <w:tr w:rsidR="002E63D3" w14:paraId="58FD40BF" w14:textId="77777777" w:rsidTr="002E63D3">
        <w:trPr>
          <w:trHeight w:val="440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8A2C49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geothermal</w:t>
            </w:r>
          </w:p>
        </w:tc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D1F051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peat</w:t>
            </w:r>
          </w:p>
        </w:tc>
      </w:tr>
      <w:tr w:rsidR="002E63D3" w14:paraId="3709B2A6" w14:textId="77777777" w:rsidTr="002E63D3">
        <w:trPr>
          <w:trHeight w:val="530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9B9C1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hydroelectricity</w:t>
            </w:r>
          </w:p>
        </w:tc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7D6D6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natural gas</w:t>
            </w:r>
          </w:p>
        </w:tc>
      </w:tr>
      <w:tr w:rsidR="002E63D3" w14:paraId="46BADC0C" w14:textId="77777777" w:rsidTr="002E63D3">
        <w:trPr>
          <w:trHeight w:val="557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175B28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solar energy</w:t>
            </w:r>
          </w:p>
        </w:tc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0C0A2" w14:textId="77777777" w:rsidR="002E63D3" w:rsidRDefault="002E63D3">
            <w:pPr>
              <w:pStyle w:val="Tablehead"/>
              <w:jc w:val="center"/>
              <w:rPr>
                <w:b w:val="0"/>
              </w:rPr>
            </w:pPr>
            <w:r>
              <w:rPr>
                <w:b w:val="0"/>
              </w:rPr>
              <w:t>coal</w:t>
            </w:r>
          </w:p>
        </w:tc>
      </w:tr>
    </w:tbl>
    <w:p w14:paraId="09987FFF" w14:textId="77777777" w:rsidR="002E63D3" w:rsidRDefault="002E63D3" w:rsidP="002E63D3">
      <w:pPr>
        <w:pStyle w:val="NL"/>
      </w:pPr>
      <w:r>
        <w:tab/>
      </w:r>
      <w:r>
        <w:tab/>
      </w:r>
      <w:r>
        <w:tab/>
        <w:t>(6)</w:t>
      </w:r>
    </w:p>
    <w:p w14:paraId="3A72FFA0" w14:textId="77777777" w:rsidR="002E63D3" w:rsidRDefault="002E63D3" w:rsidP="002E63D3">
      <w:pPr>
        <w:pStyle w:val="NLa"/>
      </w:pPr>
      <w:r>
        <w:rPr>
          <w:b/>
          <w:color w:val="A40F1E"/>
        </w:rPr>
        <w:t>3</w:t>
      </w:r>
      <w:r>
        <w:rPr>
          <w:b/>
          <w:color w:val="A40F1E"/>
        </w:rPr>
        <w:tab/>
        <w:t>a)</w:t>
      </w:r>
      <w:r>
        <w:tab/>
        <w:t>Carbon dioxide.</w:t>
      </w:r>
      <w:r>
        <w:tab/>
        <w:t>(1)</w:t>
      </w:r>
    </w:p>
    <w:p w14:paraId="68C57A7C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Greenhouse effect; warming up the Earth’s atmosphere; raising sea level (any suitable answer).</w:t>
      </w:r>
      <w:r>
        <w:tab/>
        <w:t>(2)</w:t>
      </w:r>
    </w:p>
    <w:p w14:paraId="7AF8CD52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c)</w:t>
      </w:r>
      <w:r>
        <w:rPr>
          <w:b/>
          <w:color w:val="A40F1E"/>
        </w:rPr>
        <w:tab/>
      </w:r>
      <w:r>
        <w:t>The data is discrete or discontinous; there are no intermediate values.</w:t>
      </w:r>
      <w:r>
        <w:tab/>
        <w:t>(1)</w:t>
      </w:r>
    </w:p>
    <w:p w14:paraId="35E9C0AB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d)</w:t>
      </w:r>
      <w:r>
        <w:tab/>
        <w:t>Gas</w:t>
      </w:r>
      <w:r>
        <w:tab/>
        <w:t>(1)</w:t>
      </w:r>
    </w:p>
    <w:p w14:paraId="63913FF4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e)</w:t>
      </w:r>
      <w:r>
        <w:rPr>
          <w:b/>
          <w:color w:val="A40F1E"/>
        </w:rPr>
        <w:tab/>
      </w:r>
      <w:r>
        <w:t>Wood, methane, ethanol.</w:t>
      </w:r>
      <w:r>
        <w:tab/>
        <w:t>(1)</w:t>
      </w:r>
    </w:p>
    <w:p w14:paraId="564F59B1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f)</w:t>
      </w:r>
      <w:r>
        <w:tab/>
        <w:t>Biofuels are derived from plants.  Burning biofuels releases carbon dioxide but plants remove carbon dioxide from the atmosphere during photosynthesis.</w:t>
      </w:r>
      <w:r>
        <w:tab/>
        <w:t>(3)</w:t>
      </w:r>
    </w:p>
    <w:p w14:paraId="3D30C447" w14:textId="77777777" w:rsidR="002E63D3" w:rsidRDefault="002E63D3" w:rsidP="002E63D3">
      <w:pPr>
        <w:pStyle w:val="NLa"/>
      </w:pPr>
      <w:r>
        <w:rPr>
          <w:b/>
          <w:color w:val="A40F1E"/>
        </w:rPr>
        <w:t>4</w:t>
      </w:r>
      <w:r>
        <w:rPr>
          <w:b/>
          <w:color w:val="A40F1E"/>
        </w:rPr>
        <w:tab/>
        <w:t>a)</w:t>
      </w:r>
      <w:r>
        <w:tab/>
        <w:t>thermal; radiation</w:t>
      </w:r>
      <w:r>
        <w:tab/>
        <w:t>(2)</w:t>
      </w:r>
    </w:p>
    <w:p w14:paraId="12E69DA1" w14:textId="77777777" w:rsidR="002E63D3" w:rsidRDefault="002E63D3" w:rsidP="002E63D3">
      <w:pPr>
        <w:pStyle w:val="NLa"/>
        <w:rPr>
          <w:b/>
          <w:color w:val="A40F1E"/>
        </w:rPr>
      </w:pPr>
      <w:r>
        <w:rPr>
          <w:b/>
          <w:color w:val="A40F1E"/>
        </w:rPr>
        <w:tab/>
        <w:t>b)</w:t>
      </w:r>
      <w:r>
        <w:rPr>
          <w:b/>
          <w:color w:val="A40F1E"/>
        </w:rPr>
        <w:tab/>
      </w:r>
    </w:p>
    <w:p w14:paraId="3439E80E" w14:textId="35B262FD" w:rsidR="002E63D3" w:rsidRDefault="002E63D3" w:rsidP="002E63D3">
      <w:pPr>
        <w:pStyle w:val="NLa"/>
      </w:pPr>
      <w:r>
        <w:rPr>
          <w:color w:val="FF0000"/>
        </w:rPr>
        <w:tab/>
      </w:r>
      <w:r>
        <w:rPr>
          <w:color w:val="FF0000"/>
        </w:rPr>
        <w:tab/>
      </w:r>
      <w:r>
        <w:rPr>
          <w:noProof/>
          <w:color w:val="FF0000"/>
          <w:lang w:eastAsia="en-GB"/>
        </w:rPr>
        <w:drawing>
          <wp:inline distT="0" distB="0" distL="0" distR="0" wp14:anchorId="369E038D" wp14:editId="3ECC10EE">
            <wp:extent cx="3396615" cy="60579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82E43" w14:textId="77777777" w:rsidR="002E63D3" w:rsidRDefault="002E63D3" w:rsidP="002E63D3">
      <w:pPr>
        <w:pStyle w:val="NLa"/>
      </w:pPr>
      <w:r>
        <w:rPr>
          <w:color w:val="FF0000"/>
        </w:rPr>
        <w:tab/>
      </w:r>
      <w:r>
        <w:rPr>
          <w:color w:val="FF0000"/>
        </w:rPr>
        <w:tab/>
      </w:r>
      <w:r>
        <w:t>(1 mark each in the boxes = 2)</w:t>
      </w:r>
    </w:p>
    <w:p w14:paraId="7F639D9F" w14:textId="77777777" w:rsidR="002E63D3" w:rsidRDefault="002E63D3" w:rsidP="002E63D3">
      <w:pPr>
        <w:pStyle w:val="NLai"/>
      </w:pPr>
      <w:r>
        <w:rPr>
          <w:b/>
          <w:color w:val="A40F1E"/>
        </w:rPr>
        <w:tab/>
        <w:t>c)</w:t>
      </w:r>
      <w:r>
        <w:tab/>
      </w:r>
      <w:r>
        <w:rPr>
          <w:b/>
          <w:color w:val="A40F1E"/>
        </w:rPr>
        <w:t>i)</w:t>
      </w:r>
      <w:r>
        <w:rPr>
          <w:b/>
          <w:color w:val="A40F1E"/>
        </w:rPr>
        <w:tab/>
      </w:r>
      <w:r>
        <w:t>X = electrical work</w:t>
      </w:r>
      <w:r>
        <w:tab/>
        <w:t>(1)</w:t>
      </w:r>
    </w:p>
    <w:p w14:paraId="2BA2E26F" w14:textId="77777777" w:rsidR="002E63D3" w:rsidRDefault="002E63D3" w:rsidP="002E63D3">
      <w:pPr>
        <w:pStyle w:val="NLai"/>
      </w:pPr>
      <w:r>
        <w:tab/>
      </w:r>
      <w:r>
        <w:tab/>
      </w:r>
      <w:r>
        <w:rPr>
          <w:b/>
          <w:color w:val="A40F1E"/>
        </w:rPr>
        <w:t>ii)</w:t>
      </w:r>
      <w:r>
        <w:tab/>
        <w:t>Y = heat and radiation</w:t>
      </w:r>
      <w:r>
        <w:tab/>
        <w:t>(2)</w:t>
      </w:r>
    </w:p>
    <w:p w14:paraId="22D597F7" w14:textId="77777777" w:rsidR="002E63D3" w:rsidRDefault="002E63D3" w:rsidP="002E63D3">
      <w:pPr>
        <w:pStyle w:val="NLa"/>
      </w:pPr>
      <w:r>
        <w:rPr>
          <w:b/>
          <w:color w:val="A40F1E"/>
        </w:rPr>
        <w:t>5</w:t>
      </w:r>
      <w:r>
        <w:rPr>
          <w:b/>
          <w:color w:val="A40F1E"/>
        </w:rPr>
        <w:tab/>
        <w:t>a)</w:t>
      </w:r>
      <w:r>
        <w:tab/>
        <w:t>The temperature of the water; the mass of the fuel; the volume of water.</w:t>
      </w:r>
      <w:r>
        <w:tab/>
        <w:t>(2)</w:t>
      </w:r>
    </w:p>
    <w:p w14:paraId="773397D3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b)</w:t>
      </w:r>
      <w:r>
        <w:tab/>
        <w:t>The temperature of the water; the mass of fuel residue</w:t>
      </w:r>
      <w:r>
        <w:tab/>
        <w:t>(2)</w:t>
      </w:r>
    </w:p>
    <w:p w14:paraId="1154633B" w14:textId="77777777" w:rsidR="002E63D3" w:rsidRDefault="002E63D3" w:rsidP="002E63D3">
      <w:pPr>
        <w:pStyle w:val="NLa"/>
      </w:pPr>
      <w:r>
        <w:rPr>
          <w:b/>
          <w:color w:val="A40F1E"/>
        </w:rPr>
        <w:tab/>
        <w:t>c)</w:t>
      </w:r>
      <w:r>
        <w:tab/>
        <w:t>The type of fuel.</w:t>
      </w:r>
      <w:r>
        <w:tab/>
        <w:t>(1)</w:t>
      </w:r>
    </w:p>
    <w:p w14:paraId="6D6F7F5C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d)</w:t>
      </w:r>
      <w:r>
        <w:tab/>
        <w:t>The volume of water; the mass of fuel the block; the initial temperature of water.</w:t>
      </w:r>
      <w:r>
        <w:tab/>
        <w:t>(2)</w:t>
      </w:r>
    </w:p>
    <w:p w14:paraId="6975DDB6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e)</w:t>
      </w:r>
      <w:r>
        <w:tab/>
        <w:t>e.g. safety glasses to be worn; gloves; fire extinguisher available.</w:t>
      </w:r>
      <w:r>
        <w:tab/>
        <w:t>(1)</w:t>
      </w:r>
    </w:p>
    <w:p w14:paraId="69C78188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f)</w:t>
      </w:r>
      <w:r>
        <w:tab/>
        <w:t>Ethanol</w:t>
      </w:r>
      <w:r>
        <w:tab/>
        <w:t>(1)</w:t>
      </w:r>
    </w:p>
    <w:p w14:paraId="25C12642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g)</w:t>
      </w:r>
      <w:r>
        <w:tab/>
      </w:r>
      <w:r>
        <w:rPr>
          <w:position w:val="-24"/>
        </w:rPr>
        <w:object w:dxaOrig="2580" w:dyaOrig="630" w14:anchorId="66FAFD61">
          <v:shape id="_x0000_i1027" type="#_x0000_t75" style="width:129.05pt;height:31.8pt" o:ole="">
            <v:imagedata r:id="rId14" o:title=""/>
          </v:shape>
          <o:OLEObject Type="Embed" ProgID="Equation.DSMT4" ShapeID="_x0000_i1027" DrawAspect="Content" ObjectID="_1643023641" r:id="rId15"/>
        </w:object>
      </w:r>
      <w:r>
        <w:tab/>
        <w:t>(3)</w:t>
      </w:r>
    </w:p>
    <w:p w14:paraId="7DE5825F" w14:textId="77777777" w:rsidR="002E63D3" w:rsidRDefault="002E63D3" w:rsidP="002E63D3">
      <w:pPr>
        <w:pStyle w:val="NLa"/>
      </w:pPr>
      <w:r>
        <w:tab/>
      </w:r>
      <w:r>
        <w:rPr>
          <w:b/>
          <w:color w:val="A40F1E"/>
        </w:rPr>
        <w:t>h)</w:t>
      </w:r>
      <w:r>
        <w:tab/>
        <w:t>The apparatus not being insulated; energy lost heating the beaker; energy lost to atmosphere; chemical energy lost lighting the fuel block.</w:t>
      </w:r>
      <w:r>
        <w:tab/>
        <w:t>(2)</w:t>
      </w:r>
    </w:p>
    <w:p w14:paraId="68C772E4" w14:textId="77777777" w:rsidR="002E63D3" w:rsidRDefault="002E63D3" w:rsidP="002E63D3">
      <w:pPr>
        <w:pStyle w:val="NLa"/>
      </w:pPr>
      <w:r>
        <w:rPr>
          <w:b/>
          <w:color w:val="A40F1E"/>
        </w:rPr>
        <w:t>6</w:t>
      </w:r>
      <w:r>
        <w:rPr>
          <w:b/>
          <w:color w:val="A40F1E"/>
        </w:rPr>
        <w:tab/>
        <w:t>a)</w:t>
      </w:r>
      <w:r>
        <w:tab/>
        <w:t>The proportion of energy that is usefully</w:t>
      </w:r>
      <w:r>
        <w:rPr>
          <w:b/>
        </w:rPr>
        <w:t xml:space="preserve"> transferred</w:t>
      </w:r>
      <w:r>
        <w:rPr>
          <w:noProof/>
          <w:lang w:eastAsia="en-GB"/>
        </w:rPr>
        <w:t xml:space="preserve"> </w:t>
      </w:r>
      <w:r>
        <w:t xml:space="preserve">into a process is called the efficiency. An efficient system would transfer the </w:t>
      </w:r>
      <w:r>
        <w:rPr>
          <w:b/>
        </w:rPr>
        <w:t xml:space="preserve">highest </w:t>
      </w:r>
      <w:r>
        <w:t>proportion of the energy input into useful</w:t>
      </w:r>
      <w:r>
        <w:rPr>
          <w:b/>
        </w:rPr>
        <w:t xml:space="preserve"> output. </w:t>
      </w:r>
      <w:r>
        <w:t xml:space="preserve">Many </w:t>
      </w:r>
      <w:r>
        <w:rPr>
          <w:b/>
        </w:rPr>
        <w:t>machines</w:t>
      </w:r>
      <w:r>
        <w:t xml:space="preserve"> are designed to help improve efficiency. For example, when lifting heavy weights, a </w:t>
      </w:r>
      <w:r>
        <w:rPr>
          <w:b/>
        </w:rPr>
        <w:t>pulley</w:t>
      </w:r>
      <w:r>
        <w:t xml:space="preserve"> system could be used.</w:t>
      </w:r>
    </w:p>
    <w:p w14:paraId="468F82BF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  <w:t>Efficiency can be calculated using the equation</w:t>
      </w:r>
    </w:p>
    <w:p w14:paraId="0A97C523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  <w:t>efficiency =</w:t>
      </w:r>
      <w:r>
        <w:rPr>
          <w:noProof/>
          <w:position w:val="-28"/>
          <w:lang w:eastAsia="en-GB"/>
        </w:rPr>
        <w:object w:dxaOrig="1740" w:dyaOrig="645" w14:anchorId="45D7652E">
          <v:shape id="_x0000_i1028" type="#_x0000_t75" style="width:86.95pt;height:31.8pt" o:ole="">
            <v:imagedata r:id="rId16" o:title=""/>
          </v:shape>
          <o:OLEObject Type="Embed" ProgID="Equation.DSMT4" ShapeID="_x0000_i1028" DrawAspect="Content" ObjectID="_1643023642" r:id="rId17"/>
        </w:object>
      </w:r>
      <w:r>
        <w:rPr>
          <w:noProof/>
          <w:lang w:eastAsia="en-GB"/>
        </w:rPr>
        <w:t xml:space="preserve"> </w:t>
      </w:r>
    </w:p>
    <w:p w14:paraId="7B728AD4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  <w:t xml:space="preserve">Because efficiency is a ratio, there are no </w:t>
      </w:r>
      <w:r>
        <w:rPr>
          <w:b/>
          <w:noProof/>
          <w:lang w:eastAsia="en-GB"/>
        </w:rPr>
        <w:t>units.</w:t>
      </w:r>
      <w:r>
        <w:rPr>
          <w:b/>
          <w:noProof/>
          <w:lang w:eastAsia="en-GB"/>
        </w:rPr>
        <w:tab/>
      </w:r>
      <w:r>
        <w:rPr>
          <w:noProof/>
          <w:lang w:eastAsia="en-GB"/>
        </w:rPr>
        <w:t>(6)</w:t>
      </w:r>
    </w:p>
    <w:p w14:paraId="7444F347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b/>
          <w:color w:val="A40F1E"/>
        </w:rPr>
        <w:t>b)</w:t>
      </w:r>
      <w:r>
        <w:rPr>
          <w:noProof/>
          <w:lang w:eastAsia="en-GB"/>
        </w:rPr>
        <w:tab/>
        <w:t xml:space="preserve">Power required to lift block = </w:t>
      </w:r>
      <w:r>
        <w:rPr>
          <w:noProof/>
          <w:position w:val="-24"/>
          <w:lang w:eastAsia="en-GB"/>
        </w:rPr>
        <w:object w:dxaOrig="705" w:dyaOrig="630" w14:anchorId="7351619C">
          <v:shape id="_x0000_i1029" type="#_x0000_t75" style="width:35.55pt;height:31.8pt" o:ole="">
            <v:imagedata r:id="rId18" o:title=""/>
          </v:shape>
          <o:OLEObject Type="Embed" ProgID="Equation.DSMT4" ShapeID="_x0000_i1029" DrawAspect="Content" ObjectID="_1643023643" r:id="rId19"/>
        </w:object>
      </w:r>
      <w:r>
        <w:rPr>
          <w:noProof/>
          <w:lang w:eastAsia="en-GB"/>
        </w:rPr>
        <w:t>= 100 W</w:t>
      </w:r>
    </w:p>
    <w:p w14:paraId="1435EC32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  <w:t>power supplied to motor = 300</w:t>
      </w:r>
      <w:r>
        <w:rPr>
          <w:shd w:val="clear" w:color="auto" w:fill="FFFFFF"/>
        </w:rPr>
        <w:t xml:space="preserve"> </w:t>
      </w:r>
      <w:r>
        <w:rPr>
          <w:noProof/>
          <w:lang w:eastAsia="en-GB"/>
        </w:rPr>
        <w:t>W</w:t>
      </w:r>
    </w:p>
    <w:p w14:paraId="73B30850" w14:textId="77777777" w:rsidR="002E63D3" w:rsidRDefault="002E63D3" w:rsidP="002E63D3">
      <w:pPr>
        <w:pStyle w:val="NLa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  <w:t xml:space="preserve">efficiency = </w:t>
      </w:r>
      <w:r>
        <w:rPr>
          <w:noProof/>
          <w:position w:val="-24"/>
          <w:lang w:eastAsia="en-GB"/>
        </w:rPr>
        <w:object w:dxaOrig="765" w:dyaOrig="630" w14:anchorId="141A9DF4">
          <v:shape id="_x0000_i1030" type="#_x0000_t75" style="width:38.35pt;height:31.8pt" o:ole="">
            <v:imagedata r:id="rId20" o:title=""/>
          </v:shape>
          <o:OLEObject Type="Embed" ProgID="Equation.DSMT4" ShapeID="_x0000_i1030" DrawAspect="Content" ObjectID="_1643023644" r:id="rId21"/>
        </w:object>
      </w:r>
      <w:r>
        <w:rPr>
          <w:noProof/>
          <w:position w:val="-24"/>
          <w:lang w:eastAsia="en-GB"/>
        </w:rPr>
        <w:tab/>
      </w:r>
      <w:r>
        <w:rPr>
          <w:noProof/>
          <w:lang w:eastAsia="en-GB"/>
        </w:rPr>
        <w:t>(3)</w:t>
      </w:r>
    </w:p>
    <w:p w14:paraId="3652D036" w14:textId="77777777" w:rsidR="002E63D3" w:rsidRDefault="002E63D3" w:rsidP="002E63D3">
      <w:pPr>
        <w:pStyle w:val="TEXT"/>
        <w:rPr>
          <w:noProof/>
          <w:lang w:eastAsia="en-GB"/>
        </w:rPr>
      </w:pPr>
      <w:r>
        <w:rPr>
          <w:noProof/>
          <w:lang w:eastAsia="en-GB"/>
        </w:rPr>
        <w:t>TOTAL = 52</w:t>
      </w:r>
    </w:p>
    <w:p w14:paraId="12063778" w14:textId="138AA880" w:rsidR="002E63D3" w:rsidRPr="00941161" w:rsidRDefault="002E63D3" w:rsidP="000837E4">
      <w:pPr>
        <w:pStyle w:val="NL"/>
      </w:pPr>
      <w:bookmarkStart w:id="0" w:name="_GoBack"/>
      <w:bookmarkEnd w:id="0"/>
    </w:p>
    <w:sectPr w:rsidR="002E63D3" w:rsidRPr="00941161" w:rsidSect="000D3A0C">
      <w:headerReference w:type="default" r:id="rId22"/>
      <w:pgSz w:w="11906" w:h="16838"/>
      <w:pgMar w:top="1440" w:right="1133" w:bottom="1440" w:left="1440" w:header="708" w:footer="6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A16576" w14:textId="77777777" w:rsidR="00F51A4B" w:rsidRDefault="00F51A4B" w:rsidP="006E08CB">
      <w:r>
        <w:separator/>
      </w:r>
    </w:p>
  </w:endnote>
  <w:endnote w:type="continuationSeparator" w:id="0">
    <w:p w14:paraId="3D15A759" w14:textId="77777777" w:rsidR="00F51A4B" w:rsidRDefault="00F51A4B" w:rsidP="006E0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FrutigerLTStd-Roma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1D808D" w14:textId="77777777" w:rsidR="00F51A4B" w:rsidRDefault="00F51A4B" w:rsidP="006E08CB">
      <w:r>
        <w:separator/>
      </w:r>
    </w:p>
  </w:footnote>
  <w:footnote w:type="continuationSeparator" w:id="0">
    <w:p w14:paraId="20C7E7A2" w14:textId="77777777" w:rsidR="00F51A4B" w:rsidRDefault="00F51A4B" w:rsidP="006E08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13626C" w14:textId="0669588A" w:rsidR="00F774A5" w:rsidRPr="001336B1" w:rsidRDefault="00941161" w:rsidP="00941161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56"/>
      </w:tabs>
      <w:spacing w:after="480"/>
      <w:jc w:val="right"/>
      <w:rPr>
        <w:rFonts w:asciiTheme="minorHAnsi" w:hAnsiTheme="minorHAnsi"/>
        <w:sz w:val="28"/>
        <w:szCs w:val="28"/>
        <w:u w:color="008000"/>
      </w:rPr>
    </w:pPr>
    <w:r w:rsidRPr="00941161">
      <w:rPr>
        <w:rFonts w:asciiTheme="minorHAnsi" w:hAnsiTheme="minorHAnsi"/>
        <w:color w:val="A40F1E"/>
        <w:sz w:val="48"/>
        <w:szCs w:val="48"/>
        <w:u w:color="008000"/>
      </w:rPr>
      <w:t>4.1.2 Conservation and dissipation of energy</w:t>
    </w:r>
    <w:r>
      <w:rPr>
        <w:rFonts w:asciiTheme="minorHAnsi" w:hAnsiTheme="minorHAnsi"/>
        <w:color w:val="A40F1E"/>
        <w:sz w:val="48"/>
        <w:szCs w:val="48"/>
        <w:u w:color="008000"/>
      </w:rPr>
      <w:tab/>
    </w:r>
    <w:r>
      <w:rPr>
        <w:rFonts w:asciiTheme="minorHAnsi" w:hAnsiTheme="minorHAnsi"/>
        <w:color w:val="A40F1E"/>
        <w:sz w:val="48"/>
        <w:szCs w:val="48"/>
        <w:u w:color="008000"/>
      </w:rPr>
      <w:br/>
    </w:r>
    <w:r w:rsidR="002E63D3">
      <w:rPr>
        <w:rFonts w:asciiTheme="minorHAnsi" w:hAnsiTheme="minorHAnsi"/>
        <w:sz w:val="28"/>
        <w:szCs w:val="28"/>
      </w:rPr>
      <w:t>Gap Filling Exercis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437A9"/>
    <w:multiLevelType w:val="hybridMultilevel"/>
    <w:tmpl w:val="2744AC3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E25C4A"/>
    <w:multiLevelType w:val="multilevel"/>
    <w:tmpl w:val="0E149AAE"/>
    <w:lvl w:ilvl="0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215AF"/>
    <w:multiLevelType w:val="hybridMultilevel"/>
    <w:tmpl w:val="B4D2726A"/>
    <w:lvl w:ilvl="0" w:tplc="C89EDE50">
      <w:start w:val="1"/>
      <w:numFmt w:val="bullet"/>
      <w:pStyle w:val="Bulletlist1"/>
      <w:lvlText w:val=""/>
      <w:lvlJc w:val="left"/>
      <w:pPr>
        <w:tabs>
          <w:tab w:val="num" w:pos="720"/>
        </w:tabs>
        <w:ind w:left="720" w:firstLine="0"/>
      </w:pPr>
      <w:rPr>
        <w:rFonts w:ascii="Symbol" w:hAnsi="Symbol" w:hint="default"/>
        <w:color w:val="C0000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E52125"/>
    <w:multiLevelType w:val="hybridMultilevel"/>
    <w:tmpl w:val="09FC7244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707994"/>
    <w:multiLevelType w:val="hybridMultilevel"/>
    <w:tmpl w:val="F884735E"/>
    <w:lvl w:ilvl="0" w:tplc="38FEDB6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0F335D"/>
    <w:multiLevelType w:val="hybridMultilevel"/>
    <w:tmpl w:val="4E98907A"/>
    <w:lvl w:ilvl="0" w:tplc="FC5600D4">
      <w:start w:val="1"/>
      <w:numFmt w:val="bullet"/>
      <w:lvlText w:val=""/>
      <w:lvlJc w:val="left"/>
      <w:pPr>
        <w:ind w:left="2138" w:hanging="720"/>
      </w:pPr>
      <w:rPr>
        <w:rFonts w:ascii="Symbol" w:hAnsi="Symbol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abstractNum w:abstractNumId="6" w15:restartNumberingAfterBreak="0">
    <w:nsid w:val="475E1E5D"/>
    <w:multiLevelType w:val="hybridMultilevel"/>
    <w:tmpl w:val="4CB65522"/>
    <w:lvl w:ilvl="0" w:tplc="8C18198C">
      <w:start w:val="1"/>
      <w:numFmt w:val="bullet"/>
      <w:lvlText w:val=""/>
      <w:lvlJc w:val="left"/>
      <w:pPr>
        <w:ind w:left="1778" w:hanging="360"/>
      </w:pPr>
      <w:rPr>
        <w:rFonts w:ascii="Symbol" w:hAnsi="Symbol" w:hint="default"/>
        <w:color w:val="C0504D" w:themeColor="accent2"/>
      </w:rPr>
    </w:lvl>
    <w:lvl w:ilvl="1" w:tplc="080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7" w15:restartNumberingAfterBreak="0">
    <w:nsid w:val="477E5D45"/>
    <w:multiLevelType w:val="hybridMultilevel"/>
    <w:tmpl w:val="A216D796"/>
    <w:lvl w:ilvl="0" w:tplc="37947784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AC47578"/>
    <w:multiLevelType w:val="hybridMultilevel"/>
    <w:tmpl w:val="0E149AAE"/>
    <w:lvl w:ilvl="0" w:tplc="23246498">
      <w:start w:val="1"/>
      <w:numFmt w:val="bullet"/>
      <w:lvlText w:val=""/>
      <w:lvlJc w:val="left"/>
      <w:pPr>
        <w:ind w:left="1854" w:hanging="720"/>
      </w:pPr>
      <w:rPr>
        <w:rFonts w:ascii="Symbol" w:hAnsi="Symbol" w:hint="default"/>
      </w:rPr>
    </w:lvl>
    <w:lvl w:ilvl="1" w:tplc="87646B3A">
      <w:start w:val="1"/>
      <w:numFmt w:val="bullet"/>
      <w:pStyle w:val="BL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2C03D2"/>
    <w:multiLevelType w:val="hybridMultilevel"/>
    <w:tmpl w:val="99A8690C"/>
    <w:lvl w:ilvl="0" w:tplc="470C1766">
      <w:start w:val="1"/>
      <w:numFmt w:val="bullet"/>
      <w:pStyle w:val="BLSub"/>
      <w:lvlText w:val=""/>
      <w:lvlJc w:val="left"/>
      <w:pPr>
        <w:ind w:left="3556" w:hanging="1854"/>
      </w:pPr>
      <w:rPr>
        <w:rFonts w:ascii="Symbol" w:hAnsi="Symbol" w:hint="default"/>
        <w:color w:val="A40F1E"/>
      </w:rPr>
    </w:lvl>
    <w:lvl w:ilvl="1" w:tplc="04090003" w:tentative="1">
      <w:start w:val="1"/>
      <w:numFmt w:val="bullet"/>
      <w:lvlText w:val="o"/>
      <w:lvlJc w:val="left"/>
      <w:pPr>
        <w:ind w:left="2858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3578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8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5738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8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7898" w:hanging="360"/>
      </w:pPr>
      <w:rPr>
        <w:rFonts w:ascii="Symbol" w:hAnsi="Symbol" w:hint="default"/>
      </w:rPr>
    </w:lvl>
  </w:abstractNum>
  <w:abstractNum w:abstractNumId="10" w15:restartNumberingAfterBreak="0">
    <w:nsid w:val="514628CA"/>
    <w:multiLevelType w:val="hybridMultilevel"/>
    <w:tmpl w:val="8D34ABC0"/>
    <w:lvl w:ilvl="0" w:tplc="7B68E24A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AF1FCB"/>
    <w:multiLevelType w:val="hybridMultilevel"/>
    <w:tmpl w:val="154EA920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F93DB5"/>
    <w:multiLevelType w:val="multilevel"/>
    <w:tmpl w:val="5B2E770E"/>
    <w:lvl w:ilvl="0">
      <w:start w:val="1"/>
      <w:numFmt w:val="bullet"/>
      <w:lvlText w:val=""/>
      <w:lvlJc w:val="left"/>
      <w:pPr>
        <w:ind w:left="1800" w:hanging="72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86" w:hanging="360"/>
      </w:pPr>
      <w:rPr>
        <w:rFonts w:ascii="Courier" w:hAnsi="Courier" w:hint="default"/>
      </w:rPr>
    </w:lvl>
    <w:lvl w:ilvl="2">
      <w:start w:val="1"/>
      <w:numFmt w:val="bullet"/>
      <w:lvlText w:val=""/>
      <w:lvlJc w:val="left"/>
      <w:pPr>
        <w:ind w:left="210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2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46" w:hanging="360"/>
      </w:pPr>
      <w:rPr>
        <w:rFonts w:ascii="Courier" w:hAnsi="Courier" w:hint="default"/>
      </w:rPr>
    </w:lvl>
    <w:lvl w:ilvl="5">
      <w:start w:val="1"/>
      <w:numFmt w:val="bullet"/>
      <w:lvlText w:val=""/>
      <w:lvlJc w:val="left"/>
      <w:pPr>
        <w:ind w:left="426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8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06" w:hanging="360"/>
      </w:pPr>
      <w:rPr>
        <w:rFonts w:ascii="Courier" w:hAnsi="Courier" w:hint="default"/>
      </w:rPr>
    </w:lvl>
    <w:lvl w:ilvl="8">
      <w:start w:val="1"/>
      <w:numFmt w:val="bullet"/>
      <w:lvlText w:val=""/>
      <w:lvlJc w:val="left"/>
      <w:pPr>
        <w:ind w:left="642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2"/>
  </w:num>
  <w:num w:numId="4">
    <w:abstractNumId w:val="8"/>
  </w:num>
  <w:num w:numId="5">
    <w:abstractNumId w:val="1"/>
  </w:num>
  <w:num w:numId="6">
    <w:abstractNumId w:val="5"/>
  </w:num>
  <w:num w:numId="7">
    <w:abstractNumId w:val="12"/>
  </w:num>
  <w:num w:numId="8">
    <w:abstractNumId w:val="9"/>
  </w:num>
  <w:num w:numId="9">
    <w:abstractNumId w:val="6"/>
  </w:num>
  <w:num w:numId="10">
    <w:abstractNumId w:val="11"/>
  </w:num>
  <w:num w:numId="11">
    <w:abstractNumId w:val="7"/>
  </w:num>
  <w:num w:numId="12">
    <w:abstractNumId w:val="4"/>
  </w:num>
  <w:num w:numId="13">
    <w:abstractNumId w:val="1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5F0"/>
    <w:rsid w:val="00021643"/>
    <w:rsid w:val="00024376"/>
    <w:rsid w:val="00067337"/>
    <w:rsid w:val="00083693"/>
    <w:rsid w:val="000837E4"/>
    <w:rsid w:val="00085452"/>
    <w:rsid w:val="00090A13"/>
    <w:rsid w:val="000937A8"/>
    <w:rsid w:val="000D3A0C"/>
    <w:rsid w:val="000D6AF0"/>
    <w:rsid w:val="00110F50"/>
    <w:rsid w:val="00124EC2"/>
    <w:rsid w:val="001336B1"/>
    <w:rsid w:val="00135828"/>
    <w:rsid w:val="00163460"/>
    <w:rsid w:val="00166694"/>
    <w:rsid w:val="00191E8E"/>
    <w:rsid w:val="00194C83"/>
    <w:rsid w:val="001F7A2E"/>
    <w:rsid w:val="0020665D"/>
    <w:rsid w:val="002274C6"/>
    <w:rsid w:val="002705EC"/>
    <w:rsid w:val="00275F13"/>
    <w:rsid w:val="002B50F3"/>
    <w:rsid w:val="002D6166"/>
    <w:rsid w:val="002E63D3"/>
    <w:rsid w:val="00317B79"/>
    <w:rsid w:val="00394AA5"/>
    <w:rsid w:val="003B4CC9"/>
    <w:rsid w:val="003C5C68"/>
    <w:rsid w:val="003E22A7"/>
    <w:rsid w:val="00414C95"/>
    <w:rsid w:val="00433F14"/>
    <w:rsid w:val="00444B19"/>
    <w:rsid w:val="00485912"/>
    <w:rsid w:val="004A27A4"/>
    <w:rsid w:val="004A61B2"/>
    <w:rsid w:val="004C56C9"/>
    <w:rsid w:val="004E0EAB"/>
    <w:rsid w:val="00505AA7"/>
    <w:rsid w:val="00536580"/>
    <w:rsid w:val="005713B9"/>
    <w:rsid w:val="005D1A97"/>
    <w:rsid w:val="005D2001"/>
    <w:rsid w:val="00601E39"/>
    <w:rsid w:val="00627CFD"/>
    <w:rsid w:val="00644B12"/>
    <w:rsid w:val="00696CD3"/>
    <w:rsid w:val="006B1AB8"/>
    <w:rsid w:val="006D11CB"/>
    <w:rsid w:val="006D5670"/>
    <w:rsid w:val="006E08CB"/>
    <w:rsid w:val="00702755"/>
    <w:rsid w:val="0073529B"/>
    <w:rsid w:val="007B479E"/>
    <w:rsid w:val="0087723A"/>
    <w:rsid w:val="008C656D"/>
    <w:rsid w:val="008D4E0D"/>
    <w:rsid w:val="008E6C0B"/>
    <w:rsid w:val="00936FE6"/>
    <w:rsid w:val="00941161"/>
    <w:rsid w:val="009463D3"/>
    <w:rsid w:val="009B5695"/>
    <w:rsid w:val="009C2F36"/>
    <w:rsid w:val="00A2379B"/>
    <w:rsid w:val="00A26689"/>
    <w:rsid w:val="00A50D58"/>
    <w:rsid w:val="00A73958"/>
    <w:rsid w:val="00AF03FE"/>
    <w:rsid w:val="00AF3FAA"/>
    <w:rsid w:val="00B462EC"/>
    <w:rsid w:val="00B604FC"/>
    <w:rsid w:val="00B77E0B"/>
    <w:rsid w:val="00B83FD2"/>
    <w:rsid w:val="00B95B09"/>
    <w:rsid w:val="00BB3844"/>
    <w:rsid w:val="00BE79CD"/>
    <w:rsid w:val="00C17DBC"/>
    <w:rsid w:val="00C253B6"/>
    <w:rsid w:val="00C3071B"/>
    <w:rsid w:val="00C339DA"/>
    <w:rsid w:val="00C86507"/>
    <w:rsid w:val="00CC0774"/>
    <w:rsid w:val="00CE76A2"/>
    <w:rsid w:val="00D14368"/>
    <w:rsid w:val="00D21690"/>
    <w:rsid w:val="00D47048"/>
    <w:rsid w:val="00DD0DF7"/>
    <w:rsid w:val="00DD50B9"/>
    <w:rsid w:val="00DF27B5"/>
    <w:rsid w:val="00E00305"/>
    <w:rsid w:val="00E05914"/>
    <w:rsid w:val="00E105F0"/>
    <w:rsid w:val="00E323D1"/>
    <w:rsid w:val="00E60D8F"/>
    <w:rsid w:val="00E76413"/>
    <w:rsid w:val="00EA2FFC"/>
    <w:rsid w:val="00F2245F"/>
    <w:rsid w:val="00F252C1"/>
    <w:rsid w:val="00F51A4B"/>
    <w:rsid w:val="00F53148"/>
    <w:rsid w:val="00F64FFE"/>
    <w:rsid w:val="00F66110"/>
    <w:rsid w:val="00F774A5"/>
    <w:rsid w:val="00F87427"/>
    <w:rsid w:val="00FA14F9"/>
    <w:rsid w:val="00FB6322"/>
    <w:rsid w:val="00FC0C16"/>
    <w:rsid w:val="00FE57F3"/>
    <w:rsid w:val="00FF2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7054686F"/>
  <w15:docId w15:val="{C9E0217E-6638-4F63-89DB-7CE436089F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="Times New Roman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0E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de">
    <w:name w:val="Code"/>
    <w:basedOn w:val="Normal"/>
    <w:qFormat/>
    <w:rsid w:val="00394AA5"/>
    <w:pPr>
      <w:framePr w:hSpace="181" w:vSpace="142" w:wrap="around" w:vAnchor="text" w:hAnchor="text" w:y="285"/>
      <w:ind w:left="147"/>
      <w:suppressOverlap/>
    </w:pPr>
    <w:rPr>
      <w:rFonts w:ascii="Courier" w:eastAsia="MS Mincho" w:hAnsi="Courier"/>
      <w:b/>
      <w:sz w:val="24"/>
      <w:szCs w:val="24"/>
    </w:rPr>
  </w:style>
  <w:style w:type="paragraph" w:customStyle="1" w:styleId="HChead">
    <w:name w:val="HC head"/>
    <w:basedOn w:val="Normal"/>
    <w:qFormat/>
    <w:rsid w:val="00394AA5"/>
    <w:pPr>
      <w:spacing w:before="240"/>
    </w:pPr>
    <w:rPr>
      <w:rFonts w:ascii="Arial" w:eastAsia="MS Mincho" w:hAnsi="Arial" w:cs="Arial"/>
      <w:b/>
      <w:color w:val="9E0F1D"/>
      <w:sz w:val="28"/>
      <w:szCs w:val="24"/>
    </w:rPr>
  </w:style>
  <w:style w:type="paragraph" w:customStyle="1" w:styleId="KeyTermhead">
    <w:name w:val="Key Term head"/>
    <w:basedOn w:val="Normal"/>
    <w:qFormat/>
    <w:rsid w:val="004E0EAB"/>
    <w:pPr>
      <w:spacing w:before="240"/>
    </w:pPr>
    <w:rPr>
      <w:rFonts w:ascii="Arial" w:eastAsia="MS Mincho" w:hAnsi="Arial" w:cs="Arial"/>
      <w:b/>
      <w:color w:val="008935"/>
      <w:sz w:val="32"/>
      <w:szCs w:val="24"/>
      <w:u w:val="single"/>
    </w:rPr>
  </w:style>
  <w:style w:type="paragraph" w:customStyle="1" w:styleId="Versionref">
    <w:name w:val="Version ref"/>
    <w:basedOn w:val="Normal"/>
    <w:qFormat/>
    <w:rsid w:val="00394AA5"/>
    <w:pPr>
      <w:spacing w:before="120"/>
    </w:pPr>
    <w:rPr>
      <w:rFonts w:ascii="Times" w:eastAsia="MS Mincho" w:hAnsi="Times"/>
      <w:color w:val="0000FF"/>
      <w:sz w:val="24"/>
      <w:szCs w:val="24"/>
    </w:rPr>
  </w:style>
  <w:style w:type="character" w:customStyle="1" w:styleId="SBreference">
    <w:name w:val="SB reference"/>
    <w:basedOn w:val="DefaultParagraphFont"/>
    <w:uiPriority w:val="1"/>
    <w:rsid w:val="00394AA5"/>
    <w:rPr>
      <w:sz w:val="24"/>
      <w:szCs w:val="24"/>
    </w:rPr>
  </w:style>
  <w:style w:type="paragraph" w:customStyle="1" w:styleId="Bulletlist1">
    <w:name w:val="Bullet list 1"/>
    <w:basedOn w:val="Normal"/>
    <w:rsid w:val="004E0EAB"/>
    <w:pPr>
      <w:numPr>
        <w:numId w:val="3"/>
      </w:numPr>
      <w:ind w:right="542"/>
    </w:pPr>
    <w:rPr>
      <w:rFonts w:ascii="Times" w:eastAsia="MS Mincho" w:hAnsi="Times"/>
      <w:sz w:val="24"/>
      <w:szCs w:val="24"/>
    </w:rPr>
  </w:style>
  <w:style w:type="paragraph" w:customStyle="1" w:styleId="Caption1">
    <w:name w:val="Caption1"/>
    <w:basedOn w:val="Normal"/>
    <w:rsid w:val="004E0EAB"/>
    <w:pPr>
      <w:spacing w:before="120"/>
    </w:pPr>
    <w:rPr>
      <w:rFonts w:ascii="Arial" w:eastAsia="MS Mincho" w:hAnsi="Arial" w:cs="Arial"/>
      <w:bCs/>
    </w:rPr>
  </w:style>
  <w:style w:type="paragraph" w:customStyle="1" w:styleId="HDhead">
    <w:name w:val="HD head"/>
    <w:basedOn w:val="HChead"/>
    <w:rsid w:val="0020665D"/>
    <w:rPr>
      <w:i/>
      <w:color w:val="auto"/>
      <w:sz w:val="24"/>
    </w:rPr>
  </w:style>
  <w:style w:type="paragraph" w:styleId="ListParagraph">
    <w:name w:val="List Paragraph"/>
    <w:basedOn w:val="Normal"/>
    <w:uiPriority w:val="34"/>
    <w:qFormat/>
    <w:rsid w:val="004E0EAB"/>
    <w:pPr>
      <w:ind w:left="720"/>
      <w:contextualSpacing/>
    </w:pPr>
  </w:style>
  <w:style w:type="table" w:styleId="TableGrid">
    <w:name w:val="Table Grid"/>
    <w:basedOn w:val="TableNormal"/>
    <w:uiPriority w:val="39"/>
    <w:rsid w:val="004E0E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AB"/>
  </w:style>
  <w:style w:type="paragraph" w:styleId="Footer">
    <w:name w:val="footer"/>
    <w:basedOn w:val="Normal"/>
    <w:link w:val="FooterChar"/>
    <w:uiPriority w:val="99"/>
    <w:unhideWhenUsed/>
    <w:rsid w:val="004E0EA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AB"/>
  </w:style>
  <w:style w:type="paragraph" w:customStyle="1" w:styleId="RHRRunningheadrecto">
    <w:name w:val="RHR_Running_head_recto"/>
    <w:basedOn w:val="Normal"/>
    <w:uiPriority w:val="99"/>
    <w:rsid w:val="004E0EAB"/>
    <w:pPr>
      <w:widowControl w:val="0"/>
      <w:suppressAutoHyphens/>
      <w:autoSpaceDE w:val="0"/>
      <w:autoSpaceDN w:val="0"/>
      <w:adjustRightInd w:val="0"/>
      <w:spacing w:line="200" w:lineRule="atLeast"/>
      <w:jc w:val="right"/>
      <w:textAlignment w:val="center"/>
    </w:pPr>
    <w:rPr>
      <w:rFonts w:ascii="FrutigerLTStd-Roman" w:hAnsi="FrutigerLTStd-Roman" w:cs="FrutigerLTStd-Roman"/>
      <w:color w:val="000000"/>
      <w:sz w:val="16"/>
      <w:szCs w:val="16"/>
    </w:rPr>
  </w:style>
  <w:style w:type="paragraph" w:customStyle="1" w:styleId="CH">
    <w:name w:val="CH"/>
    <w:basedOn w:val="Normal"/>
    <w:qFormat/>
    <w:rsid w:val="004E0EAB"/>
    <w:pPr>
      <w:spacing w:before="240" w:after="240"/>
      <w:ind w:left="1134" w:hanging="567"/>
    </w:pPr>
    <w:rPr>
      <w:rFonts w:asciiTheme="minorHAnsi" w:hAnsiTheme="minorHAnsi"/>
      <w:b/>
      <w:color w:val="008000"/>
      <w:sz w:val="48"/>
      <w:szCs w:val="48"/>
    </w:rPr>
  </w:style>
  <w:style w:type="paragraph" w:customStyle="1" w:styleId="RH">
    <w:name w:val="RH"/>
    <w:basedOn w:val="Normal"/>
    <w:qFormat/>
    <w:rsid w:val="004E0EAB"/>
    <w:pPr>
      <w:spacing w:before="240" w:after="240" w:line="480" w:lineRule="exact"/>
      <w:ind w:left="1134"/>
    </w:pPr>
    <w:rPr>
      <w:rFonts w:asciiTheme="minorHAnsi" w:hAnsiTheme="minorHAnsi"/>
      <w:sz w:val="40"/>
      <w:szCs w:val="40"/>
    </w:rPr>
  </w:style>
  <w:style w:type="paragraph" w:customStyle="1" w:styleId="A">
    <w:name w:val="A"/>
    <w:basedOn w:val="Normal"/>
    <w:qFormat/>
    <w:rsid w:val="00F774A5"/>
    <w:pPr>
      <w:spacing w:before="240" w:after="240" w:line="360" w:lineRule="exact"/>
      <w:ind w:left="1134"/>
    </w:pPr>
    <w:rPr>
      <w:rFonts w:asciiTheme="minorHAnsi" w:hAnsiTheme="minorHAnsi"/>
      <w:color w:val="A40F1E"/>
      <w:sz w:val="32"/>
      <w:szCs w:val="32"/>
    </w:rPr>
  </w:style>
  <w:style w:type="paragraph" w:customStyle="1" w:styleId="NL">
    <w:name w:val="NL"/>
    <w:basedOn w:val="Normal"/>
    <w:qFormat/>
    <w:rsid w:val="004E0EAB"/>
    <w:pPr>
      <w:tabs>
        <w:tab w:val="left" w:pos="1701"/>
        <w:tab w:val="right" w:pos="9333"/>
      </w:tabs>
      <w:spacing w:line="360" w:lineRule="auto"/>
      <w:ind w:left="1418" w:hanging="284"/>
    </w:pPr>
    <w:rPr>
      <w:rFonts w:asciiTheme="minorHAnsi" w:hAnsiTheme="minorHAnsi"/>
    </w:rPr>
  </w:style>
  <w:style w:type="paragraph" w:customStyle="1" w:styleId="NLa">
    <w:name w:val="NL (a)"/>
    <w:basedOn w:val="NL"/>
    <w:qFormat/>
    <w:rsid w:val="00F2245F"/>
    <w:pPr>
      <w:tabs>
        <w:tab w:val="clear" w:pos="9333"/>
        <w:tab w:val="left" w:pos="1418"/>
        <w:tab w:val="right" w:pos="9356"/>
      </w:tabs>
      <w:ind w:left="1701" w:hanging="567"/>
    </w:pPr>
  </w:style>
  <w:style w:type="paragraph" w:customStyle="1" w:styleId="NLai">
    <w:name w:val="NL (a) i"/>
    <w:basedOn w:val="NL"/>
    <w:qFormat/>
    <w:rsid w:val="004E0EAB"/>
    <w:pPr>
      <w:tabs>
        <w:tab w:val="clear" w:pos="9333"/>
        <w:tab w:val="left" w:pos="1418"/>
        <w:tab w:val="right" w:pos="9356"/>
      </w:tabs>
      <w:ind w:left="2127" w:hanging="993"/>
    </w:pPr>
  </w:style>
  <w:style w:type="paragraph" w:customStyle="1" w:styleId="Tabletext">
    <w:name w:val="Table text"/>
    <w:basedOn w:val="Normal"/>
    <w:qFormat/>
    <w:rsid w:val="004E0EAB"/>
    <w:rPr>
      <w:rFonts w:asciiTheme="minorHAnsi" w:hAnsiTheme="minorHAnsi"/>
    </w:rPr>
  </w:style>
  <w:style w:type="paragraph" w:customStyle="1" w:styleId="Tablehead">
    <w:name w:val="Table head"/>
    <w:basedOn w:val="Normal"/>
    <w:qFormat/>
    <w:rsid w:val="004E0EAB"/>
    <w:rPr>
      <w:rFonts w:asciiTheme="minorHAnsi" w:hAnsiTheme="minorHAnsi"/>
      <w:b/>
    </w:rPr>
  </w:style>
  <w:style w:type="paragraph" w:customStyle="1" w:styleId="B">
    <w:name w:val="B"/>
    <w:basedOn w:val="Normal"/>
    <w:qFormat/>
    <w:rsid w:val="00F2245F"/>
    <w:pPr>
      <w:spacing w:before="240" w:after="240"/>
      <w:ind w:left="1134"/>
    </w:pPr>
    <w:rPr>
      <w:rFonts w:asciiTheme="minorHAnsi" w:hAnsiTheme="minorHAnsi"/>
      <w:i/>
      <w:sz w:val="28"/>
      <w:szCs w:val="28"/>
    </w:rPr>
  </w:style>
  <w:style w:type="paragraph" w:customStyle="1" w:styleId="C">
    <w:name w:val="C"/>
    <w:basedOn w:val="Normal"/>
    <w:qFormat/>
    <w:rsid w:val="004E0EAB"/>
    <w:pPr>
      <w:spacing w:before="120" w:after="120" w:line="360" w:lineRule="auto"/>
      <w:ind w:left="1134"/>
    </w:pPr>
    <w:rPr>
      <w:rFonts w:asciiTheme="minorHAnsi" w:hAnsiTheme="minorHAnsi"/>
      <w:b/>
      <w:sz w:val="22"/>
      <w:szCs w:val="22"/>
    </w:rPr>
  </w:style>
  <w:style w:type="paragraph" w:customStyle="1" w:styleId="TEXT">
    <w:name w:val="TEXT"/>
    <w:basedOn w:val="Normal"/>
    <w:qFormat/>
    <w:rsid w:val="004E0EAB"/>
    <w:pPr>
      <w:spacing w:after="120" w:line="360" w:lineRule="auto"/>
      <w:ind w:left="1134"/>
    </w:pPr>
    <w:rPr>
      <w:rFonts w:asciiTheme="minorHAnsi" w:hAnsiTheme="minorHAnsi"/>
    </w:rPr>
  </w:style>
  <w:style w:type="paragraph" w:customStyle="1" w:styleId="BL">
    <w:name w:val="BL"/>
    <w:basedOn w:val="TEXT"/>
    <w:qFormat/>
    <w:rsid w:val="00F2245F"/>
    <w:pPr>
      <w:numPr>
        <w:ilvl w:val="1"/>
        <w:numId w:val="4"/>
      </w:numPr>
      <w:ind w:hanging="306"/>
    </w:pPr>
  </w:style>
  <w:style w:type="paragraph" w:customStyle="1" w:styleId="BLSub">
    <w:name w:val="BL Sub"/>
    <w:basedOn w:val="TEXT"/>
    <w:qFormat/>
    <w:rsid w:val="00CC0774"/>
    <w:pPr>
      <w:numPr>
        <w:numId w:val="8"/>
      </w:num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03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3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033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jp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767</Words>
  <Characters>1007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chette UK</Company>
  <LinksUpToDate>false</LinksUpToDate>
  <CharactersWithSpaces>1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dia.Young</dc:creator>
  <cp:lastModifiedBy>J. Gardiner</cp:lastModifiedBy>
  <cp:revision>3</cp:revision>
  <dcterms:created xsi:type="dcterms:W3CDTF">2020-01-09T09:21:00Z</dcterms:created>
  <dcterms:modified xsi:type="dcterms:W3CDTF">2020-02-12T14:41:00Z</dcterms:modified>
</cp:coreProperties>
</file>